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026D1D" w14:textId="77777777" w:rsidR="00B0627B" w:rsidRPr="00B0627B" w:rsidRDefault="00B0627B" w:rsidP="00B0627B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B0627B">
        <w:rPr>
          <w:rFonts w:ascii="Calibri" w:eastAsia="Calibri" w:hAnsi="Calibri" w:cs="Calibri"/>
          <w:color w:val="FF0000"/>
          <w:sz w:val="32"/>
          <w:szCs w:val="32"/>
        </w:rPr>
        <w:t xml:space="preserve">7.3. Kocka  </w:t>
      </w:r>
    </w:p>
    <w:p w14:paraId="1720CDDA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</w:p>
    <w:p w14:paraId="6085CF47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Broj sati: 3</w:t>
      </w:r>
    </w:p>
    <w:p w14:paraId="086DC1A5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i/>
        </w:rPr>
      </w:pPr>
      <w:r w:rsidRPr="00B0627B">
        <w:rPr>
          <w:rFonts w:ascii="Calibri" w:eastAsia="Calibri" w:hAnsi="Calibri" w:cs="Calibri"/>
          <w:i/>
        </w:rPr>
        <w:t>Udžbenik: stranice 148. – 155.</w:t>
      </w:r>
    </w:p>
    <w:p w14:paraId="75AA8B2A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Odgojno – obrazovni ishod</w:t>
      </w:r>
    </w:p>
    <w:p w14:paraId="2AA9BB40" w14:textId="77777777" w:rsidR="00B0627B" w:rsidRPr="00B0627B" w:rsidRDefault="00B0627B" w:rsidP="00B0627B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B0627B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B0627B">
        <w:rPr>
          <w:rFonts w:ascii="Calibri" w:eastAsia="Calibri" w:hAnsi="Calibri" w:cs="Calibri"/>
        </w:rPr>
        <w:t>Skicira prikaz uspravnoga geometrijskog tijela u ravnini.</w:t>
      </w:r>
    </w:p>
    <w:p w14:paraId="4C815CCB" w14:textId="77777777" w:rsidR="00B0627B" w:rsidRPr="00B0627B" w:rsidRDefault="00B0627B" w:rsidP="00B0627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B0627B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B0627B">
        <w:rPr>
          <w:rFonts w:ascii="Calibri" w:eastAsia="Calibri" w:hAnsi="Calibri" w:cs="Calibri"/>
        </w:rPr>
        <w:t>Analizira i izrađuje modele i mreže uspravnih geometrijskih tijela.</w:t>
      </w:r>
      <w:r w:rsidRPr="00B0627B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19D1A9B8" w14:textId="77777777" w:rsidR="00B0627B" w:rsidRPr="00B0627B" w:rsidRDefault="00B0627B" w:rsidP="00B0627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B0627B">
        <w:rPr>
          <w:rFonts w:ascii="Calibri" w:eastAsia="Times New Roman" w:hAnsi="Calibri" w:cs="Calibri"/>
          <w:color w:val="231F20"/>
          <w:lang w:val="en-US"/>
        </w:rPr>
        <w:t xml:space="preserve">D.8.1. </w:t>
      </w:r>
      <w:proofErr w:type="spellStart"/>
      <w:r w:rsidRPr="00B0627B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B0627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0627B">
        <w:rPr>
          <w:rFonts w:ascii="Calibri" w:eastAsia="Times New Roman" w:hAnsi="Calibri" w:cs="Calibri"/>
          <w:color w:val="231F20"/>
          <w:lang w:val="en-US"/>
        </w:rPr>
        <w:t>Pitagorin</w:t>
      </w:r>
      <w:proofErr w:type="spellEnd"/>
      <w:r w:rsidRPr="00B0627B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B0627B">
        <w:rPr>
          <w:rFonts w:ascii="Calibri" w:eastAsia="Times New Roman" w:hAnsi="Calibri" w:cs="Calibri"/>
          <w:color w:val="231F20"/>
          <w:lang w:val="en-US"/>
        </w:rPr>
        <w:t>poučak</w:t>
      </w:r>
      <w:proofErr w:type="spellEnd"/>
      <w:r w:rsidRPr="00B0627B">
        <w:rPr>
          <w:rFonts w:ascii="Calibri" w:eastAsia="Times New Roman" w:hAnsi="Calibri" w:cs="Calibri"/>
          <w:color w:val="231F20"/>
          <w:lang w:val="en-US"/>
        </w:rPr>
        <w:t>.</w:t>
      </w:r>
    </w:p>
    <w:p w14:paraId="1B68C6BF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B0627B">
        <w:rPr>
          <w:rFonts w:ascii="Calibri" w:eastAsia="Calibri" w:hAnsi="Calibri" w:cs="Calibri"/>
        </w:rPr>
        <w:t>Primjenjuje oplošje i volumen geometrijskih tijela.</w:t>
      </w:r>
    </w:p>
    <w:p w14:paraId="1D9D4B21" w14:textId="77777777" w:rsidR="00B0627B" w:rsidRPr="00B0627B" w:rsidRDefault="00B0627B" w:rsidP="00B0627B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B0627B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B0627B">
        <w:rPr>
          <w:rFonts w:ascii="Calibri" w:eastAsia="Calibri" w:hAnsi="Calibri" w:cs="Calibri"/>
        </w:rPr>
        <w:t>Odabire i preračunava odgovarajuće mjerne jedinice.</w:t>
      </w:r>
    </w:p>
    <w:p w14:paraId="3657FE3E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68C14E69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B0627B">
        <w:rPr>
          <w:rFonts w:ascii="Calibri" w:eastAsia="Calibri" w:hAnsi="Calibri" w:cs="Calibri"/>
          <w:b/>
        </w:rPr>
        <w:t>Međupredmetne</w:t>
      </w:r>
      <w:proofErr w:type="spellEnd"/>
      <w:r w:rsidRPr="00B0627B">
        <w:rPr>
          <w:rFonts w:ascii="Calibri" w:eastAsia="Calibri" w:hAnsi="Calibri" w:cs="Calibri"/>
          <w:b/>
        </w:rPr>
        <w:t xml:space="preserve"> teme</w:t>
      </w:r>
    </w:p>
    <w:p w14:paraId="5AEA13B2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61026FAD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35831BC9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01CDC2FE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4DBE3D00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163701B8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14:paraId="5749BCB8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42D9C69F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37A58B31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0627B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B0627B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64D9B0F0" w14:textId="77777777" w:rsidR="00B0627B" w:rsidRPr="00B0627B" w:rsidRDefault="00B0627B" w:rsidP="00B0627B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E65D4BC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 xml:space="preserve">Tijek nastavnih sati </w:t>
      </w:r>
    </w:p>
    <w:p w14:paraId="739EF933" w14:textId="77777777" w:rsidR="00B0627B" w:rsidRPr="00B0627B" w:rsidRDefault="00B0627B" w:rsidP="00B0627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0627B">
        <w:rPr>
          <w:rFonts w:ascii="Calibri" w:eastAsia="Calibri" w:hAnsi="Calibri" w:cs="Calibri"/>
          <w:b/>
          <w:color w:val="00B0F0"/>
        </w:rPr>
        <w:t>Kocka (1)</w:t>
      </w:r>
    </w:p>
    <w:p w14:paraId="34CB0F9E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1 – Ponavljanje</w:t>
      </w:r>
    </w:p>
    <w:p w14:paraId="6D22DE10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Učenici su kocku upoznali u nižim razredima. Definirali su je, skicirali, upoznali pojam jedinične kocke i preko njega izražavali volumen geometrijskih tijela koja su tada proučavali (kocka i kvadar).</w:t>
      </w:r>
    </w:p>
    <w:p w14:paraId="6DADF875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</w:rPr>
      </w:pPr>
    </w:p>
    <w:p w14:paraId="46218907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B0627B">
        <w:rPr>
          <w:rFonts w:ascii="Calibri" w:eastAsia="Calibri" w:hAnsi="Calibri" w:cs="Calibri"/>
        </w:rPr>
        <w:t>miskoncepcijama</w:t>
      </w:r>
      <w:proofErr w:type="spellEnd"/>
      <w:r w:rsidRPr="00B0627B">
        <w:rPr>
          <w:rFonts w:ascii="Calibri" w:eastAsia="Calibri" w:hAnsi="Calibri" w:cs="Calibri"/>
        </w:rPr>
        <w:t xml:space="preserve"> učenika o kocki (vrednovanje za učenje).</w:t>
      </w:r>
    </w:p>
    <w:p w14:paraId="0F92BA5F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2 – Vrhovi, bridovi i strane kocke</w:t>
      </w:r>
    </w:p>
    <w:p w14:paraId="0B048669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color w:val="000000"/>
        </w:rPr>
        <w:t>Učenici rješavaju nastavni listić (</w:t>
      </w:r>
      <w:r w:rsidRPr="00B0627B">
        <w:rPr>
          <w:rFonts w:ascii="Calibri" w:eastAsia="Calibri" w:hAnsi="Calibri" w:cs="Calibri"/>
          <w:i/>
          <w:color w:val="000000"/>
        </w:rPr>
        <w:t>Prilog 1</w:t>
      </w:r>
      <w:r w:rsidRPr="00B0627B">
        <w:rPr>
          <w:rFonts w:ascii="Calibri" w:eastAsia="Calibri" w:hAnsi="Calibri" w:cs="Calibri"/>
          <w:color w:val="000000"/>
        </w:rPr>
        <w:t xml:space="preserve">) ispisujući vrhove, bridove i strane kocke te uočavaju da kocka ima 8 vrhova, 12 bridova i 6 strana. Svi bridovi kocke su sukladne dužine, a sve strane kocke sukladni kvadrati </w:t>
      </w:r>
      <w:r w:rsidRPr="00B0627B">
        <w:rPr>
          <w:rFonts w:ascii="Calibri" w:eastAsia="Calibri" w:hAnsi="Calibri" w:cs="Calibri"/>
        </w:rPr>
        <w:t>(vrednovanje kao učenje).</w:t>
      </w:r>
    </w:p>
    <w:p w14:paraId="47A530F4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  <w:color w:val="0070C0"/>
        </w:rPr>
      </w:pPr>
      <w:r w:rsidRPr="00B0627B">
        <w:rPr>
          <w:rFonts w:ascii="Calibri" w:eastAsia="Calibri" w:hAnsi="Calibri" w:cs="Calibri"/>
          <w:b/>
          <w:color w:val="0070C0"/>
        </w:rPr>
        <w:t xml:space="preserve">Kocka </w:t>
      </w:r>
      <w:r w:rsidRPr="00B0627B">
        <w:rPr>
          <w:rFonts w:ascii="Calibri" w:eastAsia="Calibri" w:hAnsi="Calibri" w:cs="Calibri"/>
          <w:color w:val="0070C0"/>
        </w:rPr>
        <w:t>je geometrijsko tijelo omeđeno sa šest međusobno sukladnih kvadrata.</w:t>
      </w:r>
    </w:p>
    <w:p w14:paraId="2753CD12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color w:val="0070C0"/>
        </w:rPr>
        <w:t xml:space="preserve">Za kocku možemo reći i da je </w:t>
      </w:r>
      <w:r w:rsidRPr="00B0627B">
        <w:rPr>
          <w:rFonts w:ascii="Calibri" w:eastAsia="Calibri" w:hAnsi="Calibri" w:cs="Calibri"/>
          <w:b/>
          <w:color w:val="0070C0"/>
        </w:rPr>
        <w:t>kvadar kojemu su svi bridovi jednake duljine</w:t>
      </w:r>
      <w:r w:rsidRPr="00B0627B">
        <w:rPr>
          <w:rFonts w:ascii="Calibri" w:eastAsia="Calibri" w:hAnsi="Calibri" w:cs="Calibri"/>
          <w:color w:val="0070C0"/>
        </w:rPr>
        <w:t>.</w:t>
      </w:r>
    </w:p>
    <w:p w14:paraId="54EEE981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color w:val="0070C0"/>
        </w:rPr>
      </w:pPr>
    </w:p>
    <w:p w14:paraId="6C80DC04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0627B">
        <w:rPr>
          <w:rFonts w:ascii="Calibri" w:eastAsia="Calibri" w:hAnsi="Calibri" w:cs="Calibri"/>
          <w:b/>
        </w:rPr>
        <w:lastRenderedPageBreak/>
        <w:t>Aktivnost 3 – Crtanje skice kocke</w:t>
      </w:r>
    </w:p>
    <w:p w14:paraId="268583B6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itelj pokazuje kako nacrtati skicu kocke. </w:t>
      </w:r>
    </w:p>
    <w:p w14:paraId="6B1A9323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317B852" wp14:editId="3006F243">
                <wp:simplePos x="0" y="0"/>
                <wp:positionH relativeFrom="column">
                  <wp:posOffset>511893</wp:posOffset>
                </wp:positionH>
                <wp:positionV relativeFrom="paragraph">
                  <wp:posOffset>21782</wp:posOffset>
                </wp:positionV>
                <wp:extent cx="4914301" cy="1221740"/>
                <wp:effectExtent l="0" t="0" r="635" b="0"/>
                <wp:wrapNone/>
                <wp:docPr id="15381" name="Group 10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4301" cy="1221740"/>
                          <a:chOff x="0" y="0"/>
                          <a:chExt cx="4914301" cy="1221740"/>
                        </a:xfrm>
                      </wpg:grpSpPr>
                      <pic:pic xmlns:pic="http://schemas.openxmlformats.org/drawingml/2006/picture">
                        <pic:nvPicPr>
                          <pic:cNvPr id="15382" name="Picture 62" descr="C:\Users\M\OneDrive - CARNET\Pictures\0855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2892"/>
                          <a:stretch/>
                        </pic:blipFill>
                        <pic:spPr bwMode="auto">
                          <a:xfrm>
                            <a:off x="0" y="0"/>
                            <a:ext cx="1449070" cy="122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83" name="Picture 63" descr="C:\Users\M\OneDrive - CARNET\Pictures\0855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532"/>
                          <a:stretch/>
                        </pic:blipFill>
                        <pic:spPr bwMode="auto">
                          <a:xfrm>
                            <a:off x="1682151" y="0"/>
                            <a:ext cx="3232150" cy="122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3FF993B" id="Group 1024" o:spid="_x0000_s1026" style="position:absolute;margin-left:40.3pt;margin-top:1.7pt;width:386.95pt;height:96.2pt;z-index:251661312" coordsize="49143,1221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BXaW5kb3dzIFBob3RvIEVkaXRvciAxMC4wLjEwMDExLjE2Mzg0AFdpbmRvd3MgUGhv&#10;dG8gRWRpdG9yIDEwLjAuMTAwMTEuMTYzODQAMjAyMTowMzowNiAxMjo0MToyMQAABpADAAIAAAAU&#10;AAARHJAEAAIAAAAUAAARMJKRAAIAAAADNDgAAJKSAAIAAAADNDgAAKABAAMAAAABAAEAAOocAAcA&#10;AAgMAAAJEAAAAAAc6gAAAAg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8P3hwYWNrZXQgZW5kPSd3Jz8+/9sAQwADAgIDAgIDAwMD&#10;BAMDBAUIBQUEBAUKBwcGCAwKDAwLCgsLDQ4SEA0OEQ4LCxAWEBETFBUVFQwPFxgWFBgSFBUU/9sA&#10;QwEDBAQFBAUJBQUJFA0LDRQUFBQUFBQUFBQUFBQUFBQUFBQUFBQUFBQUFBQUFBQUFBQUFBQUFBQU&#10;FBQUFBQUFBQU/8AAEQgA3gPL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2" o:spid="_x0000_s1027" type="#_x0000_t75" style="position:absolute;width:14490;height:122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">
                  <v:imagedata r:id="rId6" o:title="0855" cropright="47771f"/>
                </v:shape>
                <v:shape id="Picture 63" o:spid="_x0000_s1028" type="#_x0000_t75" style="position:absolute;left:16821;width:32322;height:122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">
                  <v:imagedata r:id="rId6" o:title="0855" cropleft="25908f"/>
                </v:shape>
              </v:group>
            </w:pict>
          </mc:Fallback>
        </mc:AlternateContent>
      </w:r>
    </w:p>
    <w:p w14:paraId="758BA47E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9325C81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C137589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190FD35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4EBE95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1F23C49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4FF948F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              1. crtanje donje baze               2. crtanje bočnih bridova </w:t>
      </w:r>
      <w:r w:rsidRPr="00B0627B">
        <w:rPr>
          <w:rFonts w:ascii="Calibri" w:eastAsia="Calibri" w:hAnsi="Calibri" w:cs="Calibri"/>
        </w:rPr>
        <w:tab/>
        <w:t xml:space="preserve">   3. crtanje gornje baze</w:t>
      </w:r>
      <w:r w:rsidRPr="00B0627B">
        <w:rPr>
          <w:rFonts w:ascii="Calibri" w:eastAsia="Calibri" w:hAnsi="Calibri" w:cs="Calibri"/>
        </w:rPr>
        <w:tab/>
      </w:r>
      <w:r w:rsidRPr="00B0627B">
        <w:rPr>
          <w:rFonts w:ascii="Calibri" w:eastAsia="Calibri" w:hAnsi="Calibri" w:cs="Calibri"/>
        </w:rPr>
        <w:tab/>
        <w:t xml:space="preserve"> </w:t>
      </w:r>
    </w:p>
    <w:p w14:paraId="6BF31C32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88D99BB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588D154" wp14:editId="3CD346F4">
                <wp:simplePos x="0" y="0"/>
                <wp:positionH relativeFrom="column">
                  <wp:posOffset>2116551</wp:posOffset>
                </wp:positionH>
                <wp:positionV relativeFrom="paragraph">
                  <wp:posOffset>364155</wp:posOffset>
                </wp:positionV>
                <wp:extent cx="1529080" cy="1318895"/>
                <wp:effectExtent l="0" t="0" r="0" b="0"/>
                <wp:wrapNone/>
                <wp:docPr id="15384" name="Group 10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9080" cy="1318895"/>
                          <a:chOff x="0" y="0"/>
                          <a:chExt cx="1529080" cy="1318895"/>
                        </a:xfrm>
                      </wpg:grpSpPr>
                      <pic:pic xmlns:pic="http://schemas.openxmlformats.org/drawingml/2006/picture">
                        <pic:nvPicPr>
                          <pic:cNvPr id="15385" name="Picture 1026" descr="C:\Users\M\OneDrive - CARNET\Pictures\0855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268" r="1"/>
                          <a:stretch/>
                        </pic:blipFill>
                        <pic:spPr bwMode="auto">
                          <a:xfrm>
                            <a:off x="0" y="0"/>
                            <a:ext cx="1428115" cy="122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386" name="Text Box 1027"/>
                        <wps:cNvSpPr txBox="1"/>
                        <wps:spPr>
                          <a:xfrm>
                            <a:off x="474221" y="1060450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A096D5" w14:textId="77777777" w:rsidR="00B0627B" w:rsidRPr="00AA0891" w:rsidRDefault="00B0627B" w:rsidP="00B0627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87" name="Text Box 1028"/>
                        <wps:cNvSpPr txBox="1"/>
                        <wps:spPr>
                          <a:xfrm>
                            <a:off x="1069150" y="879793"/>
                            <a:ext cx="261620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E067B7" w14:textId="77777777" w:rsidR="00B0627B" w:rsidRPr="00AA0891" w:rsidRDefault="00B0627B" w:rsidP="00B0627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88" name="Text Box 1029"/>
                        <wps:cNvSpPr txBox="1"/>
                        <wps:spPr>
                          <a:xfrm>
                            <a:off x="1267460" y="362268"/>
                            <a:ext cx="261620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F62401" w14:textId="77777777" w:rsidR="00B0627B" w:rsidRPr="00AA0891" w:rsidRDefault="00B0627B" w:rsidP="00B0627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88D154" id="Group 1031" o:spid="_x0000_s1026" style="position:absolute;margin-left:166.65pt;margin-top:28.65pt;width:120.4pt;height:103.85pt;z-index:251662336" coordsize="15290,1318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BXaW5kb3dzIFBob3RvIEVkaXRvciAxMC4wLjEwMDExLjE2Mzg0AFdpbmRvd3MgUGhv&#10;dG8gRWRpdG9yIDEwLjAuMTAwMTEuMTYzODQAMjAyMTowMzowNiAxMjo0MToyMQAABpADAAIAAAAU&#10;AAARHJAEAAIAAAAUAAARMJKRAAIAAAADNDgAAJKSAAIAAAADNDgAAKABAAMAAAABAAEAAOocAAcA&#10;AAgMAAAJEAAAAAAc6gAAAAg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8P3hwYWNrZXQgZW5kPSd3Jz8+/9sAQwADAgIDAgIDAwMD&#10;BAMDBAUIBQUEBAUKBwcGCAwKDAwLCgsLDQ4SEA0OEQ4LCxAWEBETFBUVFQwPFxgWFBgSFBUU/9sA&#10;QwEDBAQFBAUJBQUJFA0LDRQUFBQUFBQUFBQUFBQUFBQUFBQUFBQUFBQUFBQUFBQUFBQUFBQUFBQU&#10;FBQUFBQUFBQU/8AAEQgA3gPL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O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">
                <v:shape id="Picture 1026" o:spid="_x0000_s1027" type="#_x0000_t75" style="position:absolute;width:14281;height:12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">
                  <v:imagedata r:id="rId6" o:title="0855" cropleft="48017f" cropright="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27" o:spid="_x0000_s1028" type="#_x0000_t202" style="position:absolute;left:4742;top:10604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" filled="f" stroked="f" strokeweight=".5pt">
                  <v:textbox>
                    <w:txbxContent>
                      <w:p w14:paraId="2EA096D5" w14:textId="77777777" w:rsidR="00B0627B" w:rsidRPr="00AA0891" w:rsidRDefault="00B0627B" w:rsidP="00B0627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28" o:spid="_x0000_s1029" type="#_x0000_t202" style="position:absolute;left:10691;top:8797;width:2616;height:2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" filled="f" stroked="f" strokeweight=".5pt">
                  <v:textbox>
                    <w:txbxContent>
                      <w:p w14:paraId="34E067B7" w14:textId="77777777" w:rsidR="00B0627B" w:rsidRPr="00AA0891" w:rsidRDefault="00B0627B" w:rsidP="00B0627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29" o:spid="_x0000_s1030" type="#_x0000_t202" style="position:absolute;left:12674;top:3622;width:2616;height:25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" filled="f" stroked="f" strokeweight=".5pt">
                  <v:textbox>
                    <w:txbxContent>
                      <w:p w14:paraId="79F62401" w14:textId="77777777" w:rsidR="00B0627B" w:rsidRPr="00AA0891" w:rsidRDefault="00B0627B" w:rsidP="00B0627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627B">
        <w:rPr>
          <w:rFonts w:ascii="Calibri" w:eastAsia="Calibri" w:hAnsi="Calibri" w:cs="Calibri"/>
        </w:rPr>
        <w:t xml:space="preserve">Učitelj napominje kako je na nacrtanoj skici uobičajeno označiti duljinu brida kocke koji predstavlja osnovno mjerljivo svojstvo kocke. </w:t>
      </w:r>
    </w:p>
    <w:p w14:paraId="1B4F869C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4EBC2D2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39DDC4F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 xml:space="preserve"> </w:t>
      </w:r>
    </w:p>
    <w:p w14:paraId="0A19C3BB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9768852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3586BC8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22BC820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4A93FD5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C027770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4 – Mreža kocke</w:t>
      </w:r>
    </w:p>
    <w:p w14:paraId="35ACF235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6D4B219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Mreža kocke sastoji se od šest sukladnih kvadrata.</w:t>
      </w:r>
    </w:p>
    <w:p w14:paraId="68C13090" w14:textId="77777777" w:rsidR="00B0627B" w:rsidRPr="00B0627B" w:rsidRDefault="00B0627B" w:rsidP="00B0627B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drawing>
          <wp:inline distT="0" distB="0" distL="0" distR="0" wp14:anchorId="1055C467" wp14:editId="455C5B04">
            <wp:extent cx="1630393" cy="1244893"/>
            <wp:effectExtent l="0" t="0" r="8255" b="0"/>
            <wp:docPr id="15429" name="Picture 1032" descr="C:\Users\M\OneDrive - CARNET\Pictures\08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M\OneDrive - CARNET\Pictures\0856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839" cy="1262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70E917" w14:textId="77777777" w:rsidR="00B0627B" w:rsidRPr="00B0627B" w:rsidRDefault="00B0627B" w:rsidP="00B0627B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4AAFCF5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color w:val="000000"/>
        </w:rPr>
        <w:t>Učenici rješavaju nastavni listić (</w:t>
      </w:r>
      <w:r w:rsidRPr="00B0627B">
        <w:rPr>
          <w:rFonts w:ascii="Calibri" w:eastAsia="Calibri" w:hAnsi="Calibri" w:cs="Calibri"/>
          <w:i/>
          <w:color w:val="000000"/>
        </w:rPr>
        <w:t>Prilog 2.</w:t>
      </w:r>
      <w:r w:rsidRPr="00B0627B">
        <w:rPr>
          <w:rFonts w:ascii="Calibri" w:eastAsia="Calibri" w:hAnsi="Calibri" w:cs="Calibri"/>
          <w:color w:val="000000"/>
        </w:rPr>
        <w:t xml:space="preserve">) istražujući na kojim se slikama nalaze mreže kocke </w:t>
      </w:r>
      <w:r w:rsidRPr="00B0627B">
        <w:rPr>
          <w:rFonts w:ascii="Calibri" w:eastAsia="Calibri" w:hAnsi="Calibri" w:cs="Calibri"/>
        </w:rPr>
        <w:t>(vrednovanje kao učenje).</w:t>
      </w:r>
    </w:p>
    <w:p w14:paraId="6EB7288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39AC7F8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5 – Plošna i prostorna dijagonala kocke</w:t>
      </w:r>
    </w:p>
    <w:p w14:paraId="63F6318F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b/>
        </w:rPr>
      </w:pPr>
    </w:p>
    <w:p w14:paraId="76D82B30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>Uz razgovor s učenicima pomoću prezentacije (</w:t>
      </w:r>
      <w:r w:rsidRPr="00B0627B">
        <w:rPr>
          <w:rFonts w:ascii="Calibri" w:eastAsia="Calibri" w:hAnsi="Calibri" w:cs="Calibri"/>
          <w:color w:val="7F7F7F"/>
        </w:rPr>
        <w:t>e-sfera: Geometrijska tijela -&gt; Kocka -&gt; e-Matematika -&gt; Kocka</w:t>
      </w:r>
      <w:r w:rsidRPr="00B0627B">
        <w:rPr>
          <w:rFonts w:ascii="Calibri" w:eastAsia="Calibri" w:hAnsi="Calibri" w:cs="Calibri"/>
        </w:rPr>
        <w:t xml:space="preserve">) učitelj definira plošnu i prostornu dijagonalu kocke te primjenom Pitagorina poučka na uočene pravokutne trokute pokazuje kako izračunati njihove duljine. </w:t>
      </w:r>
    </w:p>
    <w:p w14:paraId="5DFDD462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b/>
        </w:rPr>
      </w:pPr>
    </w:p>
    <w:p w14:paraId="6DC9AED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b/>
          <w:color w:val="0070C0"/>
        </w:rPr>
        <w:t>Plošna dijagonala</w:t>
      </w:r>
      <w:r w:rsidRPr="00B0627B">
        <w:rPr>
          <w:rFonts w:ascii="Calibri" w:eastAsia="Calibri" w:hAnsi="Calibri" w:cs="Calibri"/>
          <w:color w:val="0070C0"/>
        </w:rPr>
        <w:t xml:space="preserve"> kocke je dužina koja spaja dva nasuprotna vrha koji pripadaju istoj strani.</w:t>
      </w:r>
    </w:p>
    <w:p w14:paraId="6D46000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17C82D5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lastRenderedPageBreak/>
        <w:drawing>
          <wp:anchor distT="0" distB="0" distL="114300" distR="114300" simplePos="0" relativeHeight="251664384" behindDoc="0" locked="0" layoutInCell="1" allowOverlap="1" wp14:anchorId="031C79C1" wp14:editId="767797A8">
            <wp:simplePos x="0" y="0"/>
            <wp:positionH relativeFrom="column">
              <wp:posOffset>151767</wp:posOffset>
            </wp:positionH>
            <wp:positionV relativeFrom="paragraph">
              <wp:posOffset>10795</wp:posOffset>
            </wp:positionV>
            <wp:extent cx="3295015" cy="1245235"/>
            <wp:effectExtent l="0" t="0" r="635" b="0"/>
            <wp:wrapSquare wrapText="bothSides"/>
            <wp:docPr id="15430" name="Picture 1041" descr="C:\Users\M\OneDrive - CARNET\Pictures\08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\OneDrive - CARNET\Pictures\0860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01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Calibri"/>
        </w:rPr>
        <w:tab/>
      </w:r>
    </w:p>
    <w:p w14:paraId="10B4015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ab/>
      </w:r>
      <w:r w:rsidRPr="00B0627B">
        <w:rPr>
          <w:rFonts w:ascii="Calibri" w:eastAsia="Calibri" w:hAnsi="Calibri" w:cs="Calibri"/>
          <w:position w:val="-44"/>
        </w:rPr>
        <w:object w:dxaOrig="1080" w:dyaOrig="1040" w14:anchorId="6DE6E4B2">
          <v:shape id="_x0000_i1025" type="#_x0000_t75" style="width:49.5pt;height:54pt" o:ole="">
            <v:imagedata r:id="rId11" o:title=""/>
          </v:shape>
          <o:OLEObject Type="Embed" ProgID="Equation.DSMT4" ShapeID="_x0000_i1025" DrawAspect="Content" ObjectID="_1693494977" r:id="rId12"/>
        </w:object>
      </w:r>
    </w:p>
    <w:p w14:paraId="64A35564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ab/>
      </w:r>
    </w:p>
    <w:p w14:paraId="690FDCC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095BD60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2B8EC1C0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b/>
          <w:color w:val="0070C0"/>
        </w:rPr>
        <w:t>Prostorna dijagonala</w:t>
      </w:r>
      <w:r w:rsidRPr="00B0627B">
        <w:rPr>
          <w:rFonts w:ascii="Calibri" w:eastAsia="Calibri" w:hAnsi="Calibri" w:cs="Calibri"/>
          <w:color w:val="0070C0"/>
        </w:rPr>
        <w:t xml:space="preserve"> kocke je dužina koja spaja dva vrha koji ne pripadaju istoj strani kocke.</w:t>
      </w:r>
    </w:p>
    <w:p w14:paraId="1EABAD3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color w:val="0070C0"/>
        </w:rPr>
        <w:t>Prostorna dijagonala kocke određuje najveću udaljenost između njezinih dvaju vrhova.</w:t>
      </w:r>
    </w:p>
    <w:p w14:paraId="3B21790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drawing>
          <wp:inline distT="0" distB="0" distL="0" distR="0" wp14:anchorId="6502113A" wp14:editId="1B5BBEF5">
            <wp:extent cx="1440611" cy="1193484"/>
            <wp:effectExtent l="0" t="0" r="7620" b="6985"/>
            <wp:docPr id="15431" name="Picture 1043" descr="C:\Users\M\OneDrive - CARNET\Pictures\0862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\OneDrive - CARNET\Pictures\0862_LI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97" cy="1203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D4ED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B36A8F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color w:val="0070C0"/>
        </w:rPr>
        <w:t>Kocka ima 4 prostorne dijagonale koje su međusobno jednakih duljina.</w:t>
      </w:r>
    </w:p>
    <w:p w14:paraId="7AFD9054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5408" behindDoc="1" locked="0" layoutInCell="1" allowOverlap="1" wp14:anchorId="29B96B29" wp14:editId="4950D98A">
            <wp:simplePos x="0" y="0"/>
            <wp:positionH relativeFrom="column">
              <wp:posOffset>123849</wp:posOffset>
            </wp:positionH>
            <wp:positionV relativeFrom="paragraph">
              <wp:posOffset>108046</wp:posOffset>
            </wp:positionV>
            <wp:extent cx="3524330" cy="1166334"/>
            <wp:effectExtent l="0" t="0" r="0" b="0"/>
            <wp:wrapTight wrapText="bothSides">
              <wp:wrapPolygon edited="0">
                <wp:start x="0" y="0"/>
                <wp:lineTo x="0" y="21176"/>
                <wp:lineTo x="21483" y="21176"/>
                <wp:lineTo x="21483" y="0"/>
                <wp:lineTo x="0" y="0"/>
              </wp:wrapPolygon>
            </wp:wrapTight>
            <wp:docPr id="15432" name="Picture 1042" descr="C:\Users\M\OneDrive - CARNET\Pictures\08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M\OneDrive - CARNET\Pictures\086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330" cy="1166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Calibri"/>
        </w:rPr>
        <w:tab/>
      </w:r>
    </w:p>
    <w:p w14:paraId="6C96DD20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ab/>
      </w:r>
      <w:r w:rsidRPr="00B0627B">
        <w:rPr>
          <w:rFonts w:ascii="Calibri" w:eastAsia="Calibri" w:hAnsi="Calibri" w:cs="Calibri"/>
          <w:position w:val="-80"/>
        </w:rPr>
        <w:object w:dxaOrig="1579" w:dyaOrig="1920" w14:anchorId="4DE066F1">
          <v:shape id="_x0000_i1026" type="#_x0000_t75" style="width:71.25pt;height:100.5pt" o:ole="">
            <v:imagedata r:id="rId16" o:title=""/>
          </v:shape>
          <o:OLEObject Type="Embed" ProgID="Equation.DSMT4" ShapeID="_x0000_i1026" DrawAspect="Content" ObjectID="_1693494978" r:id="rId17"/>
        </w:object>
      </w:r>
    </w:p>
    <w:p w14:paraId="72AE0324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8BB7949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 xml:space="preserve">Aktivnost 6 – Izračunavanje duljine brida kocke </w:t>
      </w:r>
    </w:p>
    <w:p w14:paraId="6B28AD13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2849DA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z razgovor s učenicima na </w:t>
      </w:r>
      <w:r w:rsidRPr="00B0627B">
        <w:rPr>
          <w:rFonts w:ascii="Calibri" w:eastAsia="Calibri" w:hAnsi="Calibri" w:cs="Calibri"/>
          <w:i/>
        </w:rPr>
        <w:t>Primjeru 6.</w:t>
      </w:r>
      <w:r w:rsidRPr="00B0627B">
        <w:rPr>
          <w:rFonts w:ascii="Calibri" w:eastAsia="Calibri" w:hAnsi="Calibri" w:cs="Calibri"/>
        </w:rPr>
        <w:t xml:space="preserve"> učitelj pokazuje kako </w:t>
      </w:r>
      <w:r w:rsidRPr="00B0627B">
        <w:rPr>
          <w:rFonts w:ascii="Calibri" w:eastAsia="Calibri" w:hAnsi="Calibri" w:cs="Times New Roman"/>
        </w:rPr>
        <w:t>izračunati duljinu brida kocke ako je zadana duljina njezine prostorne dijagonale.</w:t>
      </w:r>
    </w:p>
    <w:p w14:paraId="04A0CAF1" w14:textId="77777777" w:rsidR="00B0627B" w:rsidRPr="00B0627B" w:rsidRDefault="00B0627B" w:rsidP="00B0627B">
      <w:pPr>
        <w:spacing w:before="200"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enici rješavaju zadatke 87.a,b i 88.a,b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</w:p>
    <w:p w14:paraId="279626A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Listići za vrednovanje kao učenje: Pr.1.  </w:t>
      </w:r>
    </w:p>
    <w:p w14:paraId="46561A8E" w14:textId="77777777" w:rsidR="00B0627B" w:rsidRPr="00B0627B" w:rsidRDefault="00B0627B" w:rsidP="00B0627B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B0627B">
        <w:rPr>
          <w:rFonts w:ascii="Calibri" w:eastAsia="Calibri" w:hAnsi="Calibri" w:cs="Calibri"/>
        </w:rPr>
        <w:t>učenje_općenito</w:t>
      </w:r>
      <w:proofErr w:type="spellEnd"/>
      <w:r w:rsidRPr="00B0627B">
        <w:rPr>
          <w:rFonts w:ascii="Calibri" w:eastAsia="Calibri" w:hAnsi="Calibri" w:cs="Calibri"/>
        </w:rPr>
        <w:t>:  Pr.1. – Pr.5.</w:t>
      </w:r>
    </w:p>
    <w:p w14:paraId="70458868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Primjeri vrednovanja</w:t>
      </w:r>
    </w:p>
    <w:p w14:paraId="368F0148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Vrednovanje kao učenje: </w:t>
      </w:r>
    </w:p>
    <w:p w14:paraId="2730F89B" w14:textId="77777777" w:rsidR="00B0627B" w:rsidRPr="00B0627B" w:rsidRDefault="00B0627B" w:rsidP="00B0627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i 1, 2, 4, 6  – </w:t>
      </w:r>
      <w:proofErr w:type="spellStart"/>
      <w:r w:rsidRPr="00B0627B">
        <w:rPr>
          <w:rFonts w:ascii="Calibri" w:eastAsia="Calibri" w:hAnsi="Calibri" w:cs="Calibri"/>
        </w:rPr>
        <w:t>samovrednovanje</w:t>
      </w:r>
      <w:proofErr w:type="spellEnd"/>
      <w:r w:rsidRPr="00B0627B">
        <w:rPr>
          <w:rFonts w:ascii="Calibri" w:eastAsia="Calibri" w:hAnsi="Calibri" w:cs="Calibri"/>
        </w:rPr>
        <w:t xml:space="preserve"> ispravnosti rješavanja zadataka</w:t>
      </w:r>
    </w:p>
    <w:p w14:paraId="1CBE16CC" w14:textId="77777777" w:rsidR="00B0627B" w:rsidRPr="00B0627B" w:rsidRDefault="00B0627B" w:rsidP="00B0627B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6 – listići za vrednovanje kao učenje </w:t>
      </w:r>
    </w:p>
    <w:p w14:paraId="437D4456" w14:textId="77777777" w:rsidR="00B0627B" w:rsidRPr="00B0627B" w:rsidRDefault="00B0627B" w:rsidP="00B0627B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Vrednovanje za učenje:</w:t>
      </w:r>
    </w:p>
    <w:p w14:paraId="37B361DF" w14:textId="77777777" w:rsidR="00B0627B" w:rsidRPr="00B0627B" w:rsidRDefault="00B0627B" w:rsidP="00B0627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Aktivnost 1– prikupljanje informacija o prethodnim znanjima</w:t>
      </w:r>
    </w:p>
    <w:p w14:paraId="77BE7E8D" w14:textId="77777777" w:rsidR="00B0627B" w:rsidRPr="00B0627B" w:rsidRDefault="00B0627B" w:rsidP="00B0627B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6 – listići za vrednovanje za učenje  </w:t>
      </w:r>
    </w:p>
    <w:p w14:paraId="6209DF8E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</w:p>
    <w:p w14:paraId="2FD24000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</w:p>
    <w:p w14:paraId="2FEE0BAE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lastRenderedPageBreak/>
        <w:t>Razrađeni problemski zadaci, zadaci za poticanje kritičkog razmišljanja, kreativnosti i/ili istraživački zadaci</w:t>
      </w:r>
    </w:p>
    <w:p w14:paraId="5A42D738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</w:p>
    <w:p w14:paraId="51476459" w14:textId="77777777" w:rsidR="00B0627B" w:rsidRPr="00B0627B" w:rsidRDefault="00B0627B" w:rsidP="00B0627B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>Aktivnost 4 (</w:t>
      </w:r>
      <w:r w:rsidRPr="00B0627B">
        <w:rPr>
          <w:rFonts w:ascii="Calibri" w:eastAsia="Calibri" w:hAnsi="Calibri" w:cs="Calibri"/>
          <w:i/>
        </w:rPr>
        <w:t>Prilog 2</w:t>
      </w:r>
      <w:r w:rsidRPr="00B0627B">
        <w:rPr>
          <w:rFonts w:ascii="Calibri" w:eastAsia="Calibri" w:hAnsi="Calibri" w:cs="Calibri"/>
        </w:rPr>
        <w:t xml:space="preserve">) </w:t>
      </w:r>
    </w:p>
    <w:p w14:paraId="3AE17E7A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</w:p>
    <w:p w14:paraId="77BDE77B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koje obuhvaćaju prilagodbu za učenike s teškoćama</w:t>
      </w:r>
    </w:p>
    <w:p w14:paraId="4B665FBB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  <w:b/>
        </w:rPr>
      </w:pPr>
    </w:p>
    <w:p w14:paraId="31736120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 xml:space="preserve">T. Djaković, L. Havranek </w:t>
      </w:r>
      <w:proofErr w:type="spellStart"/>
      <w:r w:rsidRPr="00B0627B">
        <w:rPr>
          <w:rFonts w:ascii="Calibri" w:eastAsia="Calibri" w:hAnsi="Calibri" w:cs="Calibri"/>
        </w:rPr>
        <w:t>Bijuković</w:t>
      </w:r>
      <w:proofErr w:type="spellEnd"/>
      <w:r w:rsidRPr="00B0627B">
        <w:rPr>
          <w:rFonts w:ascii="Calibri" w:eastAsia="Calibri" w:hAnsi="Calibri" w:cs="Calibri"/>
        </w:rPr>
        <w:t xml:space="preserve">, </w:t>
      </w:r>
      <w:proofErr w:type="spellStart"/>
      <w:r w:rsidRPr="00B0627B">
        <w:rPr>
          <w:rFonts w:ascii="Calibri" w:eastAsia="Calibri" w:hAnsi="Calibri" w:cs="Calibri"/>
        </w:rPr>
        <w:t>Lj</w:t>
      </w:r>
      <w:proofErr w:type="spellEnd"/>
      <w:r w:rsidRPr="00B0627B">
        <w:rPr>
          <w:rFonts w:ascii="Calibri" w:eastAsia="Calibri" w:hAnsi="Calibri" w:cs="Calibri"/>
        </w:rPr>
        <w:t xml:space="preserve">. </w:t>
      </w:r>
      <w:proofErr w:type="spellStart"/>
      <w:r w:rsidRPr="00B0627B">
        <w:rPr>
          <w:rFonts w:ascii="Calibri" w:eastAsia="Calibri" w:hAnsi="Calibri" w:cs="Calibri"/>
        </w:rPr>
        <w:t>Peretin</w:t>
      </w:r>
      <w:proofErr w:type="spellEnd"/>
      <w:r w:rsidRPr="00B0627B">
        <w:rPr>
          <w:rFonts w:ascii="Calibri" w:eastAsia="Calibri" w:hAnsi="Calibri" w:cs="Calibri"/>
        </w:rPr>
        <w:t>, K. Vučić: Matematika 8 – udžbenik za pomoć u učenju matematike –</w:t>
      </w:r>
    </w:p>
    <w:p w14:paraId="3261DA73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za motiviranje i rad s darovitim učenicima</w:t>
      </w:r>
    </w:p>
    <w:p w14:paraId="6F062EBD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0627B">
        <w:rPr>
          <w:rFonts w:ascii="Calibri" w:eastAsia="Calibri" w:hAnsi="Calibri" w:cs="Calibri"/>
        </w:rPr>
        <w:t xml:space="preserve">Z. </w:t>
      </w:r>
      <w:proofErr w:type="spellStart"/>
      <w:r w:rsidRPr="00B0627B">
        <w:rPr>
          <w:rFonts w:ascii="Calibri" w:eastAsia="Calibri" w:hAnsi="Calibri" w:cs="Calibri"/>
        </w:rPr>
        <w:t>Martinec</w:t>
      </w:r>
      <w:proofErr w:type="spellEnd"/>
      <w:r w:rsidRPr="00B0627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B3BF501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B0627B">
        <w:rPr>
          <w:rFonts w:ascii="Calibri" w:eastAsia="Calibri" w:hAnsi="Calibri" w:cs="Calibri"/>
        </w:rPr>
        <w:t>M.Muštra</w:t>
      </w:r>
      <w:proofErr w:type="spellEnd"/>
      <w:r w:rsidRPr="00B0627B">
        <w:rPr>
          <w:rFonts w:ascii="Calibri" w:eastAsia="Calibri" w:hAnsi="Calibri" w:cs="Calibri"/>
        </w:rPr>
        <w:t xml:space="preserve">: Dodatna nastava matematike za 8.razred – </w:t>
      </w:r>
    </w:p>
    <w:p w14:paraId="26331A61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Domaća zadaća</w:t>
      </w:r>
    </w:p>
    <w:p w14:paraId="1187CE1D" w14:textId="77777777" w:rsidR="00B0627B" w:rsidRPr="00B0627B" w:rsidRDefault="00B0627B" w:rsidP="00B0627B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87.c,d, 88.c,d, 89.</w:t>
      </w:r>
    </w:p>
    <w:p w14:paraId="21FADDF8" w14:textId="77777777" w:rsidR="00B0627B" w:rsidRPr="00B0627B" w:rsidRDefault="00B0627B" w:rsidP="00B0627B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302225BF" w14:textId="77777777" w:rsidR="00B0627B" w:rsidRPr="00B0627B" w:rsidRDefault="00B0627B" w:rsidP="00B0627B">
      <w:pPr>
        <w:spacing w:after="0" w:line="240" w:lineRule="auto"/>
        <w:ind w:left="720"/>
        <w:contextualSpacing/>
        <w:rPr>
          <w:rFonts w:ascii="Calibri" w:eastAsia="Calibri" w:hAnsi="Calibri" w:cs="Calibri"/>
          <w:b/>
          <w:color w:val="00B0F0"/>
        </w:rPr>
      </w:pPr>
    </w:p>
    <w:p w14:paraId="290EE223" w14:textId="77777777" w:rsidR="00B0627B" w:rsidRPr="00B0627B" w:rsidRDefault="00B0627B" w:rsidP="00B0627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0627B">
        <w:rPr>
          <w:rFonts w:ascii="Calibri" w:eastAsia="Calibri" w:hAnsi="Calibri" w:cs="Calibri"/>
          <w:b/>
          <w:color w:val="00B0F0"/>
        </w:rPr>
        <w:t>Kocka (2)</w:t>
      </w:r>
    </w:p>
    <w:p w14:paraId="3B0612B6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 xml:space="preserve">Aktivnost 1 – Ponavljanje </w:t>
      </w:r>
    </w:p>
    <w:p w14:paraId="73089A38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B0627B">
        <w:rPr>
          <w:rFonts w:ascii="Calibri" w:eastAsia="Calibri" w:hAnsi="Calibri" w:cs="Calibri"/>
        </w:rPr>
        <w:t>miskoncepcijama</w:t>
      </w:r>
      <w:proofErr w:type="spellEnd"/>
      <w:r w:rsidRPr="00B0627B">
        <w:rPr>
          <w:rFonts w:ascii="Calibri" w:eastAsia="Calibri" w:hAnsi="Calibri" w:cs="Calibri"/>
        </w:rPr>
        <w:t xml:space="preserve"> učenika o bridovima, plošnim i prostornim dijagonalama kocke (vrednovanje za učenje).</w:t>
      </w:r>
    </w:p>
    <w:p w14:paraId="2C1148D6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2 – Dijagonalni presjek kocke</w:t>
      </w:r>
    </w:p>
    <w:p w14:paraId="2E240233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Uz razgovor s učenicima pomoću prezentacije (</w:t>
      </w:r>
      <w:r w:rsidRPr="00B0627B">
        <w:rPr>
          <w:rFonts w:ascii="Calibri" w:eastAsia="Calibri" w:hAnsi="Calibri" w:cs="Calibri"/>
          <w:color w:val="7F7F7F"/>
        </w:rPr>
        <w:t>e-sfera: Geometrijska tijela -&gt; Kocka -&gt; e-Matematika -&gt; Dijagonalni presjek kocke i kvadra</w:t>
      </w:r>
      <w:r w:rsidRPr="00B0627B">
        <w:rPr>
          <w:rFonts w:ascii="Calibri" w:eastAsia="Calibri" w:hAnsi="Calibri" w:cs="Calibri"/>
        </w:rPr>
        <w:t>) učitelj definira dijagonalni presjek kocke te pokazuje kako odrediti njegovu površinu i opseg.</w:t>
      </w:r>
    </w:p>
    <w:p w14:paraId="36752ACE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7F7F73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b/>
          <w:color w:val="0070C0"/>
        </w:rPr>
        <w:t>Dijagonalni presjek</w:t>
      </w:r>
      <w:r w:rsidRPr="00B0627B">
        <w:rPr>
          <w:rFonts w:ascii="Calibri" w:eastAsia="Calibri" w:hAnsi="Calibri" w:cs="Calibri"/>
          <w:color w:val="0070C0"/>
        </w:rPr>
        <w:t xml:space="preserve"> kocke je presjek kocke ravninom koju određuju usporedne plošne dijagonale dviju nasuprotnih strana kvadra.</w:t>
      </w:r>
    </w:p>
    <w:p w14:paraId="0ED45679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6432" behindDoc="0" locked="0" layoutInCell="1" allowOverlap="1" wp14:anchorId="3DB64E36" wp14:editId="15E3479C">
            <wp:simplePos x="0" y="0"/>
            <wp:positionH relativeFrom="column">
              <wp:posOffset>88265</wp:posOffset>
            </wp:positionH>
            <wp:positionV relativeFrom="paragraph">
              <wp:posOffset>53873</wp:posOffset>
            </wp:positionV>
            <wp:extent cx="3506269" cy="1369147"/>
            <wp:effectExtent l="0" t="0" r="0" b="2540"/>
            <wp:wrapSquare wrapText="bothSides"/>
            <wp:docPr id="15433" name="Picture 1044" descr="C:\Users\M\OneDrive - CARNET\Pictures\08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\OneDrive - CARNET\Pictures\0863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269" cy="1369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0610BD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</w:t>
      </w:r>
      <w:r w:rsidRPr="00B0627B">
        <w:rPr>
          <w:rFonts w:ascii="Calibri" w:eastAsia="Calibri" w:hAnsi="Calibri" w:cs="Calibri"/>
          <w:position w:val="-48"/>
        </w:rPr>
        <w:object w:dxaOrig="1140" w:dyaOrig="1080" w14:anchorId="34DA0325">
          <v:shape id="_x0000_i1027" type="#_x0000_t75" style="width:51pt;height:56.25pt" o:ole="">
            <v:imagedata r:id="rId20" o:title=""/>
          </v:shape>
          <o:OLEObject Type="Embed" ProgID="Equation.DSMT4" ShapeID="_x0000_i1027" DrawAspect="Content" ObjectID="_1693494979" r:id="rId21"/>
        </w:object>
      </w:r>
      <w:r w:rsidRPr="00B0627B">
        <w:rPr>
          <w:rFonts w:ascii="Calibri" w:eastAsia="Calibri" w:hAnsi="Calibri" w:cs="Calibri"/>
        </w:rPr>
        <w:tab/>
      </w:r>
      <w:r w:rsidRPr="00B0627B">
        <w:rPr>
          <w:rFonts w:ascii="Calibri" w:eastAsia="Calibri" w:hAnsi="Calibri" w:cs="Calibri"/>
          <w:position w:val="-48"/>
        </w:rPr>
        <w:object w:dxaOrig="1560" w:dyaOrig="1080" w14:anchorId="2AB762E2">
          <v:shape id="_x0000_i1028" type="#_x0000_t75" style="width:69.75pt;height:56.25pt" o:ole="">
            <v:imagedata r:id="rId22" o:title=""/>
          </v:shape>
          <o:OLEObject Type="Embed" ProgID="Equation.DSMT4" ShapeID="_x0000_i1028" DrawAspect="Content" ObjectID="_1693494980" r:id="rId23"/>
        </w:object>
      </w:r>
    </w:p>
    <w:p w14:paraId="1ABCDFA8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ADCDDF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3C2478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C500455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z razgovor s učenicima na </w:t>
      </w:r>
      <w:r w:rsidRPr="00B0627B">
        <w:rPr>
          <w:rFonts w:ascii="Calibri" w:eastAsia="Calibri" w:hAnsi="Calibri" w:cs="Calibri"/>
          <w:i/>
        </w:rPr>
        <w:t>Primjeru 7.</w:t>
      </w:r>
      <w:r w:rsidRPr="00B0627B">
        <w:rPr>
          <w:rFonts w:ascii="Calibri" w:eastAsia="Calibri" w:hAnsi="Calibri" w:cs="Calibri"/>
        </w:rPr>
        <w:t xml:space="preserve"> učitelj pokazuje kako izračunati duljinu plošne i prostorne dijagonale</w:t>
      </w:r>
    </w:p>
    <w:p w14:paraId="14C30A9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te površinu dijagonalnog presjeka kocke ako je zadana duljina brida kocke.</w:t>
      </w:r>
    </w:p>
    <w:p w14:paraId="197946C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C9CFB8F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enici rješavaju zadatke 90. – 92.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</w:p>
    <w:p w14:paraId="0D6B90C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29E682D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420F7B89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3 – Oplošje i volumen kocke</w:t>
      </w:r>
    </w:p>
    <w:p w14:paraId="670313E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noProof/>
          <w:color w:val="0070C0"/>
          <w:lang w:eastAsia="hr-HR"/>
        </w:rPr>
        <w:lastRenderedPageBreak/>
        <w:drawing>
          <wp:anchor distT="0" distB="0" distL="114300" distR="114300" simplePos="0" relativeHeight="251667456" behindDoc="0" locked="0" layoutInCell="1" allowOverlap="1" wp14:anchorId="4B3EE4EB" wp14:editId="46E0DC85">
            <wp:simplePos x="0" y="0"/>
            <wp:positionH relativeFrom="column">
              <wp:posOffset>125095</wp:posOffset>
            </wp:positionH>
            <wp:positionV relativeFrom="paragraph">
              <wp:posOffset>38938</wp:posOffset>
            </wp:positionV>
            <wp:extent cx="4071620" cy="2117725"/>
            <wp:effectExtent l="0" t="0" r="5080" b="0"/>
            <wp:wrapSquare wrapText="bothSides"/>
            <wp:docPr id="15434" name="Picture 1045" descr="C:\Users\M\OneDrive - CARNET\Pictures\08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M\OneDrive - CARNET\Pictures\0864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620" cy="211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1F7CA6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EFDF68C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0627B">
        <w:rPr>
          <w:rFonts w:ascii="Calibri" w:eastAsia="Calibri" w:hAnsi="Calibri" w:cs="Calibri"/>
          <w:color w:val="0070C0"/>
        </w:rPr>
        <w:t>Mreža kocke sastoji se od šest sukladnih kvadrata pa je njezino oplošje jednako zbroju površina tih kvadrata.</w:t>
      </w:r>
    </w:p>
    <w:p w14:paraId="4FE837A5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AAB862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position w:val="-6"/>
        </w:rPr>
        <w:object w:dxaOrig="720" w:dyaOrig="300" w14:anchorId="585933AB">
          <v:shape id="_x0000_i1029" type="#_x0000_t75" style="width:31.5pt;height:15.75pt" o:ole="">
            <v:imagedata r:id="rId25" o:title=""/>
          </v:shape>
          <o:OLEObject Type="Embed" ProgID="Equation.DSMT4" ShapeID="_x0000_i1029" DrawAspect="Content" ObjectID="_1693494981" r:id="rId26"/>
        </w:object>
      </w:r>
    </w:p>
    <w:p w14:paraId="4146CF33" w14:textId="77777777" w:rsidR="00B0627B" w:rsidRPr="00B0627B" w:rsidRDefault="00B0627B" w:rsidP="00B0627B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5487BE7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76A33E2F" w14:textId="77777777" w:rsidR="00B0627B" w:rsidRPr="00B0627B" w:rsidRDefault="00B0627B" w:rsidP="00B0627B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6F95988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</w:p>
    <w:p w14:paraId="5909F5E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>Volumen geometrijskog tijela</w:t>
      </w:r>
      <w:r w:rsidRPr="00B0627B">
        <w:rPr>
          <w:rFonts w:ascii="Calibri" w:eastAsia="Calibri" w:hAnsi="Calibri" w:cs="Calibri"/>
        </w:rPr>
        <w:t xml:space="preserve"> je veličina prostora kojeg to tijelo zauzima pa odrediti volumen tijela znači </w:t>
      </w:r>
      <w:r w:rsidRPr="00B0627B">
        <w:rPr>
          <w:rFonts w:ascii="Calibri" w:eastAsia="Calibri" w:hAnsi="Calibri" w:cs="Calibri"/>
          <w:u w:val="single"/>
        </w:rPr>
        <w:t>odrediti broj jediničnih kocaka koji je potreban da bismo ispunili to tijelo</w:t>
      </w:r>
      <w:r w:rsidRPr="00B0627B">
        <w:rPr>
          <w:rFonts w:ascii="Calibri" w:eastAsia="Calibri" w:hAnsi="Calibri" w:cs="Calibri"/>
        </w:rPr>
        <w:t>.</w:t>
      </w:r>
    </w:p>
    <w:p w14:paraId="6E2C2816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B78A94B" wp14:editId="1F0366F5">
                <wp:simplePos x="0" y="0"/>
                <wp:positionH relativeFrom="column">
                  <wp:posOffset>469265</wp:posOffset>
                </wp:positionH>
                <wp:positionV relativeFrom="paragraph">
                  <wp:posOffset>11430</wp:posOffset>
                </wp:positionV>
                <wp:extent cx="4424045" cy="1579211"/>
                <wp:effectExtent l="0" t="0" r="0" b="2540"/>
                <wp:wrapNone/>
                <wp:docPr id="15389" name="Group 10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424045" cy="1579211"/>
                          <a:chOff x="0" y="85788"/>
                          <a:chExt cx="4424996" cy="1580392"/>
                        </a:xfrm>
                      </wpg:grpSpPr>
                      <wpg:grpSp>
                        <wpg:cNvPr id="15391" name="Group 3"/>
                        <wpg:cNvGrpSpPr>
                          <a:grpSpLocks noChangeAspect="1"/>
                        </wpg:cNvGrpSpPr>
                        <wpg:grpSpPr>
                          <a:xfrm>
                            <a:off x="0" y="85788"/>
                            <a:ext cx="4424996" cy="1580392"/>
                            <a:chOff x="-1503748" y="147968"/>
                            <a:chExt cx="7637235" cy="2725863"/>
                          </a:xfrm>
                        </wpg:grpSpPr>
                        <pic:pic xmlns:pic="http://schemas.openxmlformats.org/drawingml/2006/picture">
                          <pic:nvPicPr>
                            <pic:cNvPr id="15393" name="Picture 104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7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8">
                                      <a14:imgEffect>
                                        <a14:sharpenSoften amount="25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8413"/>
                            <a:stretch/>
                          </pic:blipFill>
                          <pic:spPr>
                            <a:xfrm>
                              <a:off x="-1503748" y="352839"/>
                              <a:ext cx="1295401" cy="252099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394" name="Picture 104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7" cstate="print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28">
                                      <a14:imgEffect>
                                        <a14:sharpenSoften amount="25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4" t="5870" r="19376" b="36"/>
                            <a:stretch/>
                          </pic:blipFill>
                          <pic:spPr>
                            <a:xfrm>
                              <a:off x="1295175" y="147968"/>
                              <a:ext cx="4838312" cy="237212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5395" name="Straight Arrow Connector 1049"/>
                        <wps:cNvCnPr/>
                        <wps:spPr>
                          <a:xfrm flipV="1">
                            <a:off x="285335" y="1210742"/>
                            <a:ext cx="0" cy="32851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EDBF24" id="Group 1050" o:spid="_x0000_s1026" style="position:absolute;margin-left:36.95pt;margin-top:.9pt;width:348.35pt;height:124.35pt;z-index:251668480;mso-width-relative:margin;mso-height-relative:margin" coordorigin=",857" coordsize="44249,158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">
                <o:lock v:ext="edit" aspectratio="t"/>
                <v:group id="Group 3" o:spid="_x0000_s1027" style="position:absolute;top:857;width:44249;height:15804" coordorigin="-15037,1479" coordsize="76372,27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IMM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f549B3D851wg1w8AAAA//8DAFBLAQItABQABgAIAAAAIQDb4fbL7gAAAIUBAAATAAAAAAAAAAAA&#10;AAAAAAAAAABbQ29udGVudF9UeXBlc10ueG1sUEsBAi0AFAAGAAgAAAAhAFr0LFu/AAAAFQEAAAsA&#10;AAAAAAAAAAAAAAAAHwEAAF9yZWxzLy5yZWxzUEsBAi0AFAAGAAgAAAAhADdQgwzEAAAA3gAAAA8A&#10;AAAAAAAAAAAAAAAABwIAAGRycy9kb3ducmV2LnhtbFBLBQYAAAAAAwADALcAAAD4AgAAAAA=&#10;">
                  <o:lock v:ext="edit" aspectratio="t"/>
                  <v:shape id="Picture 1047" o:spid="_x0000_s1028" type="#_x0000_t75" style="position:absolute;left:-15037;top:3528;width:12954;height:252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">
                    <v:imagedata r:id="rId29" o:title="" cropleft="51389f"/>
                  </v:shape>
                  <v:shape id="Picture 1048" o:spid="_x0000_s1029" type="#_x0000_t75" style="position:absolute;left:12951;top:1479;width:48383;height:237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">
                    <v:imagedata r:id="rId29" o:title="" croptop="3847f" cropbottom="24f" cropleft="-3f" cropright="12698f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49" o:spid="_x0000_s1030" type="#_x0000_t32" style="position:absolute;left:2853;top:12107;width:0;height:32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" strokecolor="windowText" strokeweight=".5pt">
                  <v:stroke endarrow="block" joinstyle="miter"/>
                </v:shape>
              </v:group>
            </w:pict>
          </mc:Fallback>
        </mc:AlternateContent>
      </w:r>
    </w:p>
    <w:p w14:paraId="2F0ACD87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C7B7F7F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8D7019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B656250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B796A15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BE78B5C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CDA1944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6084589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66047C1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JEDINIČNA KOCKA                            </w:t>
      </w:r>
      <w:proofErr w:type="spellStart"/>
      <w:r w:rsidRPr="00B0627B">
        <w:rPr>
          <w:rFonts w:ascii="Calibri" w:eastAsia="Calibri" w:hAnsi="Calibri" w:cs="Calibri"/>
        </w:rPr>
        <w:t>Kocka</w:t>
      </w:r>
      <w:proofErr w:type="spellEnd"/>
      <w:r w:rsidRPr="00B0627B">
        <w:rPr>
          <w:rFonts w:ascii="Calibri" w:eastAsia="Calibri" w:hAnsi="Calibri" w:cs="Calibri"/>
        </w:rPr>
        <w:t xml:space="preserve"> s bridom duljine 3 sadrži tri sloja po </w:t>
      </w:r>
      <w:r w:rsidRPr="00B0627B">
        <w:rPr>
          <w:rFonts w:ascii="Calibri" w:eastAsia="Calibri" w:hAnsi="Calibri" w:cs="Calibri"/>
          <w:position w:val="-6"/>
        </w:rPr>
        <w:object w:dxaOrig="700" w:dyaOrig="260" w14:anchorId="71201078">
          <v:shape id="_x0000_i1030" type="#_x0000_t75" style="width:31.5pt;height:13.5pt" o:ole="">
            <v:imagedata r:id="rId30" o:title=""/>
          </v:shape>
          <o:OLEObject Type="Embed" ProgID="Equation.DSMT4" ShapeID="_x0000_i1030" DrawAspect="Content" ObjectID="_1693494982" r:id="rId31"/>
        </w:object>
      </w:r>
      <w:r w:rsidRPr="00B0627B">
        <w:rPr>
          <w:rFonts w:ascii="Calibri" w:eastAsia="Calibri" w:hAnsi="Calibri" w:cs="Calibri"/>
        </w:rPr>
        <w:t xml:space="preserve"> jediničnih kocaka pa</w:t>
      </w:r>
    </w:p>
    <w:p w14:paraId="36AD665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(kocka s bridom duljine 1)                   je njezin volumen </w:t>
      </w:r>
      <w:r w:rsidRPr="00B0627B">
        <w:rPr>
          <w:rFonts w:ascii="Calibri" w:eastAsia="Calibri" w:hAnsi="Calibri" w:cs="Calibri"/>
          <w:position w:val="-6"/>
        </w:rPr>
        <w:object w:dxaOrig="1400" w:dyaOrig="300" w14:anchorId="7624B444">
          <v:shape id="_x0000_i1031" type="#_x0000_t75" style="width:63.75pt;height:15.75pt" o:ole="">
            <v:imagedata r:id="rId32" o:title=""/>
          </v:shape>
          <o:OLEObject Type="Embed" ProgID="Equation.DSMT4" ShapeID="_x0000_i1031" DrawAspect="Content" ObjectID="_1693494983" r:id="rId33"/>
        </w:object>
      </w:r>
      <w:r w:rsidRPr="00B0627B">
        <w:rPr>
          <w:rFonts w:ascii="Calibri" w:eastAsia="Calibri" w:hAnsi="Calibri" w:cs="Calibri"/>
        </w:rPr>
        <w:t xml:space="preserve"> jediničnih kocaka.</w:t>
      </w:r>
    </w:p>
    <w:p w14:paraId="353B1BE6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              </w:t>
      </w:r>
    </w:p>
    <w:p w14:paraId="37AA24A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54D6CFF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color w:val="0070C0"/>
        </w:rPr>
        <w:t xml:space="preserve">Volumen kocke duljine brida </w:t>
      </w:r>
      <w:r w:rsidRPr="00B0627B">
        <w:rPr>
          <w:rFonts w:ascii="Calibri" w:eastAsia="Calibri" w:hAnsi="Calibri" w:cs="Calibri"/>
          <w:i/>
          <w:color w:val="0070C0"/>
        </w:rPr>
        <w:t>a</w:t>
      </w:r>
      <w:r w:rsidRPr="00B0627B">
        <w:rPr>
          <w:rFonts w:ascii="Calibri" w:eastAsia="Calibri" w:hAnsi="Calibri" w:cs="Calibri"/>
          <w:color w:val="0070C0"/>
        </w:rPr>
        <w:t xml:space="preserve"> izračunavamo iz izraza </w:t>
      </w:r>
      <w:r w:rsidRPr="00B0627B">
        <w:rPr>
          <w:rFonts w:ascii="Calibri" w:eastAsia="Calibri" w:hAnsi="Calibri" w:cs="Calibri"/>
          <w:position w:val="-6"/>
        </w:rPr>
        <w:object w:dxaOrig="600" w:dyaOrig="300" w14:anchorId="79248B76">
          <v:shape id="_x0000_i1032" type="#_x0000_t75" style="width:27.75pt;height:15.75pt" o:ole="">
            <v:imagedata r:id="rId34" o:title=""/>
          </v:shape>
          <o:OLEObject Type="Embed" ProgID="Equation.DSMT4" ShapeID="_x0000_i1032" DrawAspect="Content" ObjectID="_1693494984" r:id="rId35"/>
        </w:object>
      </w:r>
      <w:r w:rsidRPr="00B0627B">
        <w:rPr>
          <w:rFonts w:ascii="Calibri" w:eastAsia="Calibri" w:hAnsi="Calibri" w:cs="Calibri"/>
        </w:rPr>
        <w:t>.</w:t>
      </w:r>
    </w:p>
    <w:p w14:paraId="565B20F1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10BA12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B0627B">
        <w:rPr>
          <w:rFonts w:ascii="Calibri" w:eastAsia="Calibri" w:hAnsi="Calibri" w:cs="Calibri"/>
        </w:rPr>
        <w:t xml:space="preserve">Učenici rješavaju zadatke 93.b i 94.c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  <w:r w:rsidRPr="00B0627B">
        <w:rPr>
          <w:rFonts w:ascii="Calibri" w:eastAsia="Calibri" w:hAnsi="Calibri" w:cs="Calibri"/>
          <w:color w:val="002060"/>
        </w:rPr>
        <w:t xml:space="preserve">         </w:t>
      </w:r>
    </w:p>
    <w:p w14:paraId="36315830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</w:p>
    <w:p w14:paraId="1E11042E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4 – Izračunavanje oplošja i volumena kocke</w:t>
      </w:r>
    </w:p>
    <w:p w14:paraId="0DDA1661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z razgovor s učenicima na </w:t>
      </w:r>
      <w:r w:rsidRPr="00B0627B">
        <w:rPr>
          <w:rFonts w:ascii="Calibri" w:eastAsia="Calibri" w:hAnsi="Calibri" w:cs="Calibri"/>
          <w:i/>
        </w:rPr>
        <w:t>Primjeru 8.</w:t>
      </w:r>
      <w:r w:rsidRPr="00B0627B">
        <w:rPr>
          <w:rFonts w:ascii="Calibri" w:eastAsia="Calibri" w:hAnsi="Calibri" w:cs="Calibri"/>
        </w:rPr>
        <w:t xml:space="preserve"> učitelj pokazuje kako izračunati oplošje i volumen kocke ako je zadana duljina njezina brida.</w:t>
      </w:r>
    </w:p>
    <w:p w14:paraId="02994D86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E3FCFB1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 xml:space="preserve">Učenici rješavaju zadatke 95.a,c i 96.b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</w:p>
    <w:p w14:paraId="010F941F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5 – Povežite i primijenite</w:t>
      </w:r>
    </w:p>
    <w:p w14:paraId="4DB2131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B0627B">
        <w:rPr>
          <w:rFonts w:ascii="Calibri" w:eastAsia="Calibri" w:hAnsi="Calibri" w:cs="Calibri"/>
        </w:rPr>
        <w:t xml:space="preserve">Učenici rješavaju zadatak 119.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  <w:r w:rsidRPr="00B0627B">
        <w:rPr>
          <w:rFonts w:ascii="Calibri" w:eastAsia="Calibri" w:hAnsi="Calibri" w:cs="Calibri"/>
          <w:color w:val="002060"/>
        </w:rPr>
        <w:t xml:space="preserve">       </w:t>
      </w:r>
    </w:p>
    <w:p w14:paraId="43928104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color w:val="002060"/>
        </w:rPr>
        <w:t xml:space="preserve">                 </w:t>
      </w:r>
    </w:p>
    <w:p w14:paraId="666C55D6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6 – Iz svijeta rada</w:t>
      </w:r>
    </w:p>
    <w:p w14:paraId="6525D559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lastRenderedPageBreak/>
        <w:t xml:space="preserve">Učenici rješavaju zadatak 123.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</w:p>
    <w:p w14:paraId="777692AB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AE59413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Listići za vrednovanje kao učenje: Pr.2. </w:t>
      </w:r>
    </w:p>
    <w:p w14:paraId="746E4A6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B0627B">
        <w:rPr>
          <w:rFonts w:ascii="Calibri" w:eastAsia="Calibri" w:hAnsi="Calibri" w:cs="Calibri"/>
        </w:rPr>
        <w:t>učenje_općenito</w:t>
      </w:r>
      <w:proofErr w:type="spellEnd"/>
      <w:r w:rsidRPr="00B0627B">
        <w:rPr>
          <w:rFonts w:ascii="Calibri" w:eastAsia="Calibri" w:hAnsi="Calibri" w:cs="Calibri"/>
        </w:rPr>
        <w:t>:  Pr.1. – Pr.5.</w:t>
      </w:r>
    </w:p>
    <w:p w14:paraId="46287542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9272EEF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Primjeri vrednovanja</w:t>
      </w:r>
    </w:p>
    <w:p w14:paraId="0F404505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Vrednovanje kao učenje: </w:t>
      </w:r>
    </w:p>
    <w:p w14:paraId="2FA47B27" w14:textId="77777777" w:rsidR="00B0627B" w:rsidRPr="00B0627B" w:rsidRDefault="00B0627B" w:rsidP="00B0627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i 1, 2, 3, 4, 5, 6 – </w:t>
      </w:r>
      <w:proofErr w:type="spellStart"/>
      <w:r w:rsidRPr="00B0627B">
        <w:rPr>
          <w:rFonts w:ascii="Calibri" w:eastAsia="Calibri" w:hAnsi="Calibri" w:cs="Calibri"/>
        </w:rPr>
        <w:t>samovrednovanje</w:t>
      </w:r>
      <w:proofErr w:type="spellEnd"/>
      <w:r w:rsidRPr="00B0627B">
        <w:rPr>
          <w:rFonts w:ascii="Calibri" w:eastAsia="Calibri" w:hAnsi="Calibri" w:cs="Calibri"/>
        </w:rPr>
        <w:t xml:space="preserve"> ispravnosti rješavanja zadataka</w:t>
      </w:r>
    </w:p>
    <w:p w14:paraId="541552B2" w14:textId="77777777" w:rsidR="00B0627B" w:rsidRPr="00B0627B" w:rsidRDefault="00B0627B" w:rsidP="00B0627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6 – listići za vrednovanje kao učenje  </w:t>
      </w:r>
    </w:p>
    <w:p w14:paraId="51125419" w14:textId="77777777" w:rsidR="00B0627B" w:rsidRPr="00B0627B" w:rsidRDefault="00B0627B" w:rsidP="00B0627B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Vrednovanje za učenje:</w:t>
      </w:r>
    </w:p>
    <w:p w14:paraId="47313054" w14:textId="77777777" w:rsidR="00B0627B" w:rsidRPr="00B0627B" w:rsidRDefault="00B0627B" w:rsidP="00B0627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1 – prikupljanje informacija o prethodnim znanjima </w:t>
      </w:r>
    </w:p>
    <w:p w14:paraId="4517D9E9" w14:textId="77777777" w:rsidR="00B0627B" w:rsidRPr="00B0627B" w:rsidRDefault="00B0627B" w:rsidP="00B0627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6 – listići za vrednovanje za učenje  </w:t>
      </w:r>
    </w:p>
    <w:p w14:paraId="3F0F9FDA" w14:textId="77777777" w:rsidR="00B0627B" w:rsidRPr="00B0627B" w:rsidRDefault="00B0627B" w:rsidP="00B0627B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557450BA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u kojima je vidljiva interdisciplinarnost</w:t>
      </w:r>
    </w:p>
    <w:p w14:paraId="6A49C3F0" w14:textId="77777777" w:rsidR="00B0627B" w:rsidRPr="00B0627B" w:rsidRDefault="00B0627B" w:rsidP="00B0627B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>Aktivnost 5, 6, domaća zadaća – svakodnevni život</w:t>
      </w:r>
    </w:p>
    <w:p w14:paraId="2AEEBC42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za motiviranje i rad s darovitim učenicima</w:t>
      </w:r>
    </w:p>
    <w:p w14:paraId="23B9034D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Dodatni zadatci: 125.</w:t>
      </w:r>
    </w:p>
    <w:p w14:paraId="0BC053DA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0627B">
        <w:rPr>
          <w:rFonts w:ascii="Calibri" w:eastAsia="Calibri" w:hAnsi="Calibri" w:cs="Calibri"/>
        </w:rPr>
        <w:t xml:space="preserve">Z. </w:t>
      </w:r>
      <w:proofErr w:type="spellStart"/>
      <w:r w:rsidRPr="00B0627B">
        <w:rPr>
          <w:rFonts w:ascii="Calibri" w:eastAsia="Calibri" w:hAnsi="Calibri" w:cs="Calibri"/>
        </w:rPr>
        <w:t>Martinec</w:t>
      </w:r>
      <w:proofErr w:type="spellEnd"/>
      <w:r w:rsidRPr="00B0627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C5D927B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B0627B">
        <w:rPr>
          <w:rFonts w:ascii="Calibri" w:eastAsia="Calibri" w:hAnsi="Calibri" w:cs="Calibri"/>
        </w:rPr>
        <w:t>M.Muštra</w:t>
      </w:r>
      <w:proofErr w:type="spellEnd"/>
      <w:r w:rsidRPr="00B0627B">
        <w:rPr>
          <w:rFonts w:ascii="Calibri" w:eastAsia="Calibri" w:hAnsi="Calibri" w:cs="Calibri"/>
        </w:rPr>
        <w:t xml:space="preserve">: Dodatna nastava matematike za 8.razred - </w:t>
      </w:r>
    </w:p>
    <w:p w14:paraId="5CC9730A" w14:textId="77777777" w:rsidR="00B0627B" w:rsidRPr="00B0627B" w:rsidRDefault="00B0627B" w:rsidP="00B0627B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374F384D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koje obuhvaćaju prilagodbu za učenike s teškoćama</w:t>
      </w:r>
    </w:p>
    <w:p w14:paraId="752FAA80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Dopunski zadatci: 116. – 118.</w:t>
      </w:r>
    </w:p>
    <w:p w14:paraId="40ACEA1C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 xml:space="preserve">T. Djaković, L. Havranek </w:t>
      </w:r>
      <w:proofErr w:type="spellStart"/>
      <w:r w:rsidRPr="00B0627B">
        <w:rPr>
          <w:rFonts w:ascii="Calibri" w:eastAsia="Calibri" w:hAnsi="Calibri" w:cs="Calibri"/>
        </w:rPr>
        <w:t>Bijuković</w:t>
      </w:r>
      <w:proofErr w:type="spellEnd"/>
      <w:r w:rsidRPr="00B0627B">
        <w:rPr>
          <w:rFonts w:ascii="Calibri" w:eastAsia="Calibri" w:hAnsi="Calibri" w:cs="Calibri"/>
        </w:rPr>
        <w:t xml:space="preserve">, </w:t>
      </w:r>
      <w:proofErr w:type="spellStart"/>
      <w:r w:rsidRPr="00B0627B">
        <w:rPr>
          <w:rFonts w:ascii="Calibri" w:eastAsia="Calibri" w:hAnsi="Calibri" w:cs="Calibri"/>
        </w:rPr>
        <w:t>Lj</w:t>
      </w:r>
      <w:proofErr w:type="spellEnd"/>
      <w:r w:rsidRPr="00B0627B">
        <w:rPr>
          <w:rFonts w:ascii="Calibri" w:eastAsia="Calibri" w:hAnsi="Calibri" w:cs="Calibri"/>
        </w:rPr>
        <w:t xml:space="preserve">. </w:t>
      </w:r>
      <w:proofErr w:type="spellStart"/>
      <w:r w:rsidRPr="00B0627B">
        <w:rPr>
          <w:rFonts w:ascii="Calibri" w:eastAsia="Calibri" w:hAnsi="Calibri" w:cs="Calibri"/>
        </w:rPr>
        <w:t>Peretin</w:t>
      </w:r>
      <w:proofErr w:type="spellEnd"/>
      <w:r w:rsidRPr="00B0627B">
        <w:rPr>
          <w:rFonts w:ascii="Calibri" w:eastAsia="Calibri" w:hAnsi="Calibri" w:cs="Calibri"/>
        </w:rPr>
        <w:t>, K. Vučić: Matematika 8 – udžbenik za pomoć u učenju matematike –</w:t>
      </w:r>
    </w:p>
    <w:p w14:paraId="449E0685" w14:textId="77777777" w:rsidR="00B0627B" w:rsidRPr="00B0627B" w:rsidRDefault="00B0627B" w:rsidP="00B0627B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B0627B">
        <w:rPr>
          <w:rFonts w:ascii="Calibri" w:eastAsia="Calibri" w:hAnsi="Calibri" w:cs="Calibri"/>
          <w:b/>
        </w:rPr>
        <w:t>Domaća zadaća</w:t>
      </w:r>
    </w:p>
    <w:p w14:paraId="7D6CE7B1" w14:textId="77777777" w:rsidR="00B0627B" w:rsidRPr="00B0627B" w:rsidRDefault="00B0627B" w:rsidP="00B0627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Zadatci za vježbu: 99.a, 100.b, 101.d, 102., 114. </w:t>
      </w:r>
    </w:p>
    <w:p w14:paraId="56016729" w14:textId="77777777" w:rsidR="00B0627B" w:rsidRPr="00B0627B" w:rsidRDefault="00B0627B" w:rsidP="00B0627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Povežite i primijenite: 120.</w:t>
      </w:r>
    </w:p>
    <w:p w14:paraId="0EDF8576" w14:textId="77777777" w:rsidR="00B0627B" w:rsidRPr="00B0627B" w:rsidRDefault="00B0627B" w:rsidP="00B0627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 svijeta rada: 122. </w:t>
      </w:r>
    </w:p>
    <w:p w14:paraId="300FB31F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5576907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565174B" w14:textId="77777777" w:rsidR="00B0627B" w:rsidRPr="00B0627B" w:rsidRDefault="00B0627B" w:rsidP="00B0627B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0627B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723B8BB5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1 – Ponavljanje u paru</w:t>
      </w:r>
    </w:p>
    <w:p w14:paraId="716B9B6F" w14:textId="77777777" w:rsidR="00B0627B" w:rsidRPr="00B0627B" w:rsidRDefault="00B0627B" w:rsidP="00B0627B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B0627B">
        <w:rPr>
          <w:rFonts w:ascii="Calibri" w:eastAsia="Calibri" w:hAnsi="Calibri" w:cs="Calibri"/>
        </w:rPr>
        <w:t>miskoncepcijama</w:t>
      </w:r>
      <w:proofErr w:type="spellEnd"/>
      <w:r w:rsidRPr="00B0627B">
        <w:rPr>
          <w:rFonts w:ascii="Calibri" w:eastAsia="Calibri" w:hAnsi="Calibri" w:cs="Calibri"/>
        </w:rPr>
        <w:t xml:space="preserve"> učenika o kocki (vrednovanje za učenje).</w:t>
      </w:r>
    </w:p>
    <w:p w14:paraId="4836D4C1" w14:textId="77777777" w:rsidR="00B0627B" w:rsidRPr="00B0627B" w:rsidRDefault="00B0627B" w:rsidP="00B0627B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7A8CCB73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0665E4BB" w14:textId="77777777" w:rsidR="00B0627B" w:rsidRPr="00B0627B" w:rsidRDefault="00B0627B" w:rsidP="00B0627B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Koliko strana ima kvadar, a koliko kocka?</w:t>
      </w:r>
    </w:p>
    <w:p w14:paraId="0E04876B" w14:textId="77777777" w:rsidR="00B0627B" w:rsidRPr="00B0627B" w:rsidRDefault="00B0627B" w:rsidP="00B0627B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Možemo li kvadar smatrati kockom? Objasnite.</w:t>
      </w:r>
    </w:p>
    <w:p w14:paraId="5ECBD129" w14:textId="77777777" w:rsidR="00B0627B" w:rsidRPr="00B0627B" w:rsidRDefault="00B0627B" w:rsidP="00B0627B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Možemo li kocku smatrati kvadrom? Objasnite.</w:t>
      </w:r>
    </w:p>
    <w:p w14:paraId="4C240210" w14:textId="77777777" w:rsidR="00B0627B" w:rsidRPr="00B0627B" w:rsidRDefault="00B0627B" w:rsidP="00B0627B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Koliko je oplošje, a koliki volumen kocke s duljinom brida 6 cm?</w:t>
      </w:r>
    </w:p>
    <w:p w14:paraId="1C6FF66F" w14:textId="77777777" w:rsidR="00B0627B" w:rsidRPr="00B0627B" w:rsidRDefault="00B0627B" w:rsidP="00B0627B">
      <w:pPr>
        <w:spacing w:after="200" w:line="276" w:lineRule="auto"/>
        <w:ind w:left="1080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bjasnite dobiveni rezultat.</w:t>
      </w:r>
    </w:p>
    <w:p w14:paraId="0E4DB2E7" w14:textId="77777777" w:rsidR="00B0627B" w:rsidRPr="00B0627B" w:rsidRDefault="00B0627B" w:rsidP="00B0627B">
      <w:pPr>
        <w:spacing w:after="200" w:line="276" w:lineRule="auto"/>
        <w:ind w:left="1080"/>
        <w:contextualSpacing/>
        <w:rPr>
          <w:rFonts w:ascii="Calibri" w:eastAsia="Calibri" w:hAnsi="Calibri" w:cs="Calibri"/>
        </w:rPr>
      </w:pPr>
    </w:p>
    <w:p w14:paraId="55D512B2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6A3B1B24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 2 – Uvježbavanje</w:t>
      </w:r>
    </w:p>
    <w:p w14:paraId="788D242B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Učenici rješavaju Nastavni listić i/ ili zadatke 99.c, 100.c, 104., 106., 108.b, 115., 124. 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</w:p>
    <w:p w14:paraId="59B17BA2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0627B">
        <w:rPr>
          <w:rFonts w:ascii="Calibri" w:eastAsia="Calibri" w:hAnsi="Calibri" w:cs="Calibri"/>
        </w:rPr>
        <w:t xml:space="preserve">Učenici rješavaju zadatke na </w:t>
      </w:r>
      <w:r w:rsidRPr="00B0627B">
        <w:rPr>
          <w:rFonts w:ascii="Calibri" w:eastAsia="Calibri" w:hAnsi="Calibri" w:cs="Calibri"/>
          <w:color w:val="7F7F7F"/>
        </w:rPr>
        <w:t>e-sferi: Geometrijska tijela -&gt; Kocka -&gt; Matematika +  -&gt; provjera znanja Kocka (kratki kviz)</w:t>
      </w:r>
      <w:r w:rsidRPr="00B0627B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B0627B">
        <w:rPr>
          <w:rFonts w:ascii="Calibri" w:eastAsia="Calibri" w:hAnsi="Calibri" w:cs="Calibri"/>
        </w:rPr>
        <w:t>samovrednovanja</w:t>
      </w:r>
      <w:proofErr w:type="spellEnd"/>
      <w:r w:rsidRPr="00B0627B">
        <w:rPr>
          <w:rFonts w:ascii="Calibri" w:eastAsia="Calibri" w:hAnsi="Calibri" w:cs="Calibri"/>
        </w:rPr>
        <w:t xml:space="preserve"> (vrednovanje kao učenje).</w:t>
      </w:r>
      <w:r w:rsidRPr="00B0627B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08E0D2FE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Listići za vrednovanje kao učenje: Pr.3. </w:t>
      </w:r>
    </w:p>
    <w:p w14:paraId="340B0549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0627B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B0627B">
        <w:rPr>
          <w:rFonts w:ascii="Calibri" w:eastAsia="Calibri" w:hAnsi="Calibri" w:cs="Calibri"/>
        </w:rPr>
        <w:t>učenje_općenito</w:t>
      </w:r>
      <w:proofErr w:type="spellEnd"/>
      <w:r w:rsidRPr="00B0627B">
        <w:rPr>
          <w:rFonts w:ascii="Calibri" w:eastAsia="Calibri" w:hAnsi="Calibri" w:cs="Calibri"/>
        </w:rPr>
        <w:t>:  Pr.1. – Pr.5.</w:t>
      </w:r>
      <w:r w:rsidRPr="00B0627B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25D67F0A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Primjeri vrednovanja</w:t>
      </w:r>
    </w:p>
    <w:p w14:paraId="30D45AFB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Vrednovanje kao učenje: </w:t>
      </w:r>
    </w:p>
    <w:p w14:paraId="5DB31970" w14:textId="77777777" w:rsidR="00B0627B" w:rsidRPr="00B0627B" w:rsidRDefault="00B0627B" w:rsidP="00B0627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i 2 – </w:t>
      </w:r>
      <w:proofErr w:type="spellStart"/>
      <w:r w:rsidRPr="00B0627B">
        <w:rPr>
          <w:rFonts w:ascii="Calibri" w:eastAsia="Calibri" w:hAnsi="Calibri" w:cs="Calibri"/>
        </w:rPr>
        <w:t>samovrednovanje</w:t>
      </w:r>
      <w:proofErr w:type="spellEnd"/>
      <w:r w:rsidRPr="00B0627B">
        <w:rPr>
          <w:rFonts w:ascii="Calibri" w:eastAsia="Calibri" w:hAnsi="Calibri" w:cs="Calibri"/>
        </w:rPr>
        <w:t xml:space="preserve"> ispravnosti rješavanja zadataka</w:t>
      </w:r>
    </w:p>
    <w:p w14:paraId="3AE3B7C0" w14:textId="77777777" w:rsidR="00B0627B" w:rsidRPr="00B0627B" w:rsidRDefault="00B0627B" w:rsidP="00B0627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e-sfera: Geometrijska tijela -&gt; Kocka -&gt; Matematika +  -&gt; provjera znanja Kocka (kratki kviz)</w:t>
      </w:r>
    </w:p>
    <w:p w14:paraId="4D0D2754" w14:textId="77777777" w:rsidR="00B0627B" w:rsidRPr="00B0627B" w:rsidRDefault="00B0627B" w:rsidP="00B0627B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2 – listići za vrednovanje kao učenje </w:t>
      </w:r>
    </w:p>
    <w:p w14:paraId="0CAA8E8C" w14:textId="77777777" w:rsidR="00B0627B" w:rsidRPr="00B0627B" w:rsidRDefault="00B0627B" w:rsidP="00B0627B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Vrednovanje za učenje:</w:t>
      </w:r>
    </w:p>
    <w:p w14:paraId="062B39D9" w14:textId="77777777" w:rsidR="00B0627B" w:rsidRPr="00B0627B" w:rsidRDefault="00B0627B" w:rsidP="00B0627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Aktivnost 1 – prikupljanje informacija o prethodnim znanjima </w:t>
      </w:r>
    </w:p>
    <w:p w14:paraId="4356FB05" w14:textId="77777777" w:rsidR="00B0627B" w:rsidRPr="00B0627B" w:rsidRDefault="00B0627B" w:rsidP="00B0627B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Aktivnost 2 – listići za vrednovanje za učenje</w:t>
      </w:r>
    </w:p>
    <w:p w14:paraId="7AE8C9B3" w14:textId="77777777" w:rsidR="00B0627B" w:rsidRPr="00B0627B" w:rsidRDefault="00B0627B" w:rsidP="00B0627B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4F8EE4E4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koje obuhvaćaju prilagodbe za učenike s teškoćama</w:t>
      </w:r>
    </w:p>
    <w:p w14:paraId="37EFEB40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Nastavni listić – dopunski zadatci</w:t>
      </w:r>
    </w:p>
    <w:p w14:paraId="0A20C9B9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T. Djaković, L. Havranek </w:t>
      </w:r>
      <w:proofErr w:type="spellStart"/>
      <w:r w:rsidRPr="00B0627B">
        <w:rPr>
          <w:rFonts w:ascii="Calibri" w:eastAsia="Calibri" w:hAnsi="Calibri" w:cs="Calibri"/>
        </w:rPr>
        <w:t>Bijuković</w:t>
      </w:r>
      <w:proofErr w:type="spellEnd"/>
      <w:r w:rsidRPr="00B0627B">
        <w:rPr>
          <w:rFonts w:ascii="Calibri" w:eastAsia="Calibri" w:hAnsi="Calibri" w:cs="Calibri"/>
        </w:rPr>
        <w:t xml:space="preserve">, </w:t>
      </w:r>
      <w:proofErr w:type="spellStart"/>
      <w:r w:rsidRPr="00B0627B">
        <w:rPr>
          <w:rFonts w:ascii="Calibri" w:eastAsia="Calibri" w:hAnsi="Calibri" w:cs="Calibri"/>
        </w:rPr>
        <w:t>Lj</w:t>
      </w:r>
      <w:proofErr w:type="spellEnd"/>
      <w:r w:rsidRPr="00B0627B">
        <w:rPr>
          <w:rFonts w:ascii="Calibri" w:eastAsia="Calibri" w:hAnsi="Calibri" w:cs="Calibri"/>
        </w:rPr>
        <w:t xml:space="preserve">. </w:t>
      </w:r>
      <w:proofErr w:type="spellStart"/>
      <w:r w:rsidRPr="00B0627B">
        <w:rPr>
          <w:rFonts w:ascii="Calibri" w:eastAsia="Calibri" w:hAnsi="Calibri" w:cs="Calibri"/>
        </w:rPr>
        <w:t>Peretin</w:t>
      </w:r>
      <w:proofErr w:type="spellEnd"/>
      <w:r w:rsidRPr="00B0627B">
        <w:rPr>
          <w:rFonts w:ascii="Calibri" w:eastAsia="Calibri" w:hAnsi="Calibri" w:cs="Calibri"/>
        </w:rPr>
        <w:t xml:space="preserve">, K. Vučić: Matematika 8 – udžbenik za pomoć u učenju matematike – </w:t>
      </w:r>
    </w:p>
    <w:p w14:paraId="26E77F06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Aktivnosti za motiviranje i rad s darovitim učenicima</w:t>
      </w:r>
    </w:p>
    <w:p w14:paraId="1A00C13B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Dodatni zadatci: 126.</w:t>
      </w:r>
    </w:p>
    <w:p w14:paraId="2A01A2D1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Nastavni listić – dodatni zadatci</w:t>
      </w:r>
    </w:p>
    <w:p w14:paraId="1BCFF01D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0627B">
        <w:rPr>
          <w:rFonts w:ascii="Calibri" w:eastAsia="Calibri" w:hAnsi="Calibri" w:cs="Calibri"/>
        </w:rPr>
        <w:t xml:space="preserve">Z. </w:t>
      </w:r>
      <w:proofErr w:type="spellStart"/>
      <w:r w:rsidRPr="00B0627B">
        <w:rPr>
          <w:rFonts w:ascii="Calibri" w:eastAsia="Calibri" w:hAnsi="Calibri" w:cs="Calibri"/>
        </w:rPr>
        <w:t>Martinec</w:t>
      </w:r>
      <w:proofErr w:type="spellEnd"/>
      <w:r w:rsidRPr="00B0627B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133B4741" w14:textId="77777777" w:rsidR="00B0627B" w:rsidRPr="00B0627B" w:rsidRDefault="00B0627B" w:rsidP="00B0627B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B0627B">
        <w:rPr>
          <w:rFonts w:ascii="Calibri" w:eastAsia="Calibri" w:hAnsi="Calibri" w:cs="Calibri"/>
        </w:rPr>
        <w:t>M.Muštra</w:t>
      </w:r>
      <w:proofErr w:type="spellEnd"/>
      <w:r w:rsidRPr="00B0627B">
        <w:rPr>
          <w:rFonts w:ascii="Calibri" w:eastAsia="Calibri" w:hAnsi="Calibri" w:cs="Calibri"/>
        </w:rPr>
        <w:t xml:space="preserve">: Dodatna nastava matematike za 8.razred - </w:t>
      </w:r>
    </w:p>
    <w:p w14:paraId="64293D5C" w14:textId="77777777" w:rsidR="00B0627B" w:rsidRPr="00B0627B" w:rsidRDefault="00B0627B" w:rsidP="00B0627B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                    </w:t>
      </w:r>
    </w:p>
    <w:p w14:paraId="1D23EDD5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Domaća zadaća</w:t>
      </w:r>
    </w:p>
    <w:p w14:paraId="0667BE14" w14:textId="77777777" w:rsidR="00B0627B" w:rsidRPr="00B0627B" w:rsidRDefault="00B0627B" w:rsidP="00B0627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Zadatci za vježbu: 100.a, 103., 105., 107., 111. </w:t>
      </w:r>
    </w:p>
    <w:p w14:paraId="54F3B37F" w14:textId="77777777" w:rsidR="00B0627B" w:rsidRPr="00B0627B" w:rsidRDefault="00B0627B" w:rsidP="00B0627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Povežite i primijenite: 121.</w:t>
      </w:r>
    </w:p>
    <w:p w14:paraId="2439EBC0" w14:textId="77777777" w:rsidR="00B0627B" w:rsidRPr="00B0627B" w:rsidRDefault="00B0627B" w:rsidP="00B0627B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e-sfera: Geometrijska tijela -&gt; Kocka -&gt; Matematika +  -&gt; provjera znanja Kocka (dugi kviz)</w:t>
      </w:r>
    </w:p>
    <w:p w14:paraId="5D15EBB5" w14:textId="77777777" w:rsidR="00B0627B" w:rsidRPr="00B0627B" w:rsidRDefault="00B0627B" w:rsidP="00B0627B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D00591E" w14:textId="77777777" w:rsidR="00B0627B" w:rsidRPr="00B0627B" w:rsidRDefault="00B0627B" w:rsidP="00B0627B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0627B">
        <w:rPr>
          <w:rFonts w:ascii="Calibri" w:eastAsia="Calibri" w:hAnsi="Calibri" w:cs="Calibri"/>
          <w:b/>
          <w:sz w:val="36"/>
          <w:szCs w:val="36"/>
        </w:rPr>
        <w:t>Prilozi pripremi</w:t>
      </w:r>
    </w:p>
    <w:p w14:paraId="0167AFFD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01D73975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Prilog 1: Nastavni listić – Vrhovi, bridovi i strane kocke</w:t>
      </w:r>
    </w:p>
    <w:p w14:paraId="38C3E7FD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lastRenderedPageBreak/>
        <w:t>Dopunite tablicu traženim podatcima.</w:t>
      </w:r>
    </w:p>
    <w:tbl>
      <w:tblPr>
        <w:tblStyle w:val="Svijetlareetkatablice1"/>
        <w:tblW w:w="10216" w:type="dxa"/>
        <w:tblLook w:val="04A0" w:firstRow="1" w:lastRow="0" w:firstColumn="1" w:lastColumn="0" w:noHBand="0" w:noVBand="1"/>
      </w:tblPr>
      <w:tblGrid>
        <w:gridCol w:w="2553"/>
        <w:gridCol w:w="2553"/>
        <w:gridCol w:w="2555"/>
        <w:gridCol w:w="2555"/>
      </w:tblGrid>
      <w:tr w:rsidR="00B0627B" w:rsidRPr="00B0627B" w14:paraId="2BF82199" w14:textId="77777777" w:rsidTr="00B0627B">
        <w:trPr>
          <w:trHeight w:val="613"/>
        </w:trPr>
        <w:tc>
          <w:tcPr>
            <w:tcW w:w="2553" w:type="dxa"/>
            <w:tcBorders>
              <w:top w:val="nil"/>
              <w:left w:val="nil"/>
            </w:tcBorders>
          </w:tcPr>
          <w:p w14:paraId="4EA7B9E0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sz w:val="24"/>
                <w:szCs w:val="24"/>
              </w:rPr>
            </w:pPr>
          </w:p>
        </w:tc>
        <w:tc>
          <w:tcPr>
            <w:tcW w:w="2553" w:type="dxa"/>
            <w:shd w:val="clear" w:color="auto" w:fill="FFF2CC"/>
            <w:vAlign w:val="center"/>
          </w:tcPr>
          <w:p w14:paraId="13929341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B0627B">
              <w:rPr>
                <w:rFonts w:ascii="Calibri" w:eastAsia="Calibri" w:hAnsi="Calibri" w:cs="Calibri"/>
                <w:b/>
                <w:sz w:val="24"/>
                <w:szCs w:val="24"/>
              </w:rPr>
              <w:t>vrhovi</w:t>
            </w:r>
          </w:p>
        </w:tc>
        <w:tc>
          <w:tcPr>
            <w:tcW w:w="2555" w:type="dxa"/>
            <w:shd w:val="clear" w:color="auto" w:fill="FFF2CC"/>
            <w:vAlign w:val="center"/>
          </w:tcPr>
          <w:p w14:paraId="7927E606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B0627B">
              <w:rPr>
                <w:rFonts w:ascii="Calibri" w:eastAsia="Calibri" w:hAnsi="Calibri" w:cs="Calibri"/>
                <w:b/>
                <w:sz w:val="24"/>
                <w:szCs w:val="24"/>
              </w:rPr>
              <w:t>bridovi</w:t>
            </w:r>
          </w:p>
        </w:tc>
        <w:tc>
          <w:tcPr>
            <w:tcW w:w="2555" w:type="dxa"/>
            <w:shd w:val="clear" w:color="auto" w:fill="FFF2CC"/>
            <w:vAlign w:val="center"/>
          </w:tcPr>
          <w:p w14:paraId="0AB063FA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B0627B">
              <w:rPr>
                <w:rFonts w:ascii="Calibri" w:eastAsia="Calibri" w:hAnsi="Calibri" w:cs="Calibri"/>
                <w:b/>
                <w:sz w:val="24"/>
                <w:szCs w:val="24"/>
              </w:rPr>
              <w:t>strane</w:t>
            </w:r>
          </w:p>
        </w:tc>
      </w:tr>
      <w:tr w:rsidR="00B0627B" w:rsidRPr="00B0627B" w14:paraId="59C7A3FD" w14:textId="77777777" w:rsidTr="00B0627B">
        <w:trPr>
          <w:trHeight w:val="2849"/>
        </w:trPr>
        <w:tc>
          <w:tcPr>
            <w:tcW w:w="2553" w:type="dxa"/>
            <w:tcBorders>
              <w:bottom w:val="single" w:sz="4" w:space="0" w:color="BFBFBF"/>
            </w:tcBorders>
          </w:tcPr>
          <w:p w14:paraId="692DB1C3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0918E22" wp14:editId="4B0692FB">
                      <wp:simplePos x="0" y="0"/>
                      <wp:positionH relativeFrom="column">
                        <wp:posOffset>-39622</wp:posOffset>
                      </wp:positionH>
                      <wp:positionV relativeFrom="paragraph">
                        <wp:posOffset>186307</wp:posOffset>
                      </wp:positionV>
                      <wp:extent cx="1612900" cy="1491615"/>
                      <wp:effectExtent l="0" t="0" r="0" b="0"/>
                      <wp:wrapNone/>
                      <wp:docPr id="15396" name="Group 6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2900" cy="1491615"/>
                                <a:chOff x="0" y="0"/>
                                <a:chExt cx="1612900" cy="14916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397" name="Picture 4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46649" y="215660"/>
                                  <a:ext cx="1279525" cy="1068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15398" name="Group 55"/>
                              <wpg:cNvGrpSpPr/>
                              <wpg:grpSpPr>
                                <a:xfrm>
                                  <a:off x="0" y="853845"/>
                                  <a:ext cx="1612900" cy="637770"/>
                                  <a:chOff x="0" y="-138192"/>
                                  <a:chExt cx="1612900" cy="637770"/>
                                </a:xfrm>
                              </wpg:grpSpPr>
                              <wps:wsp>
                                <wps:cNvPr id="15399" name="Text Box 51"/>
                                <wps:cNvSpPr txBox="1"/>
                                <wps:spPr>
                                  <a:xfrm>
                                    <a:off x="0" y="241133"/>
                                    <a:ext cx="27051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8A30703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AA0891">
                                        <w:rPr>
                                          <w:i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00" name="Text Box 52"/>
                                <wps:cNvSpPr txBox="1"/>
                                <wps:spPr>
                                  <a:xfrm>
                                    <a:off x="846665" y="240666"/>
                                    <a:ext cx="26543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68C8AB7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01" name="Text Box 53"/>
                                <wps:cNvSpPr txBox="1"/>
                                <wps:spPr>
                                  <a:xfrm>
                                    <a:off x="1344930" y="-112245"/>
                                    <a:ext cx="26797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33B76CA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02" name="Text Box 54"/>
                                <wps:cNvSpPr txBox="1"/>
                                <wps:spPr>
                                  <a:xfrm>
                                    <a:off x="499618" y="-138192"/>
                                    <a:ext cx="275590" cy="258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A2A2541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403" name="Group 56"/>
                              <wpg:cNvGrpSpPr/>
                              <wpg:grpSpPr>
                                <a:xfrm>
                                  <a:off x="0" y="0"/>
                                  <a:ext cx="1553813" cy="481865"/>
                                  <a:chOff x="34505" y="17253"/>
                                  <a:chExt cx="1553834" cy="481887"/>
                                </a:xfrm>
                              </wpg:grpSpPr>
                              <wps:wsp>
                                <wps:cNvPr id="15404" name="Text Box 57"/>
                                <wps:cNvSpPr txBox="1"/>
                                <wps:spPr>
                                  <a:xfrm>
                                    <a:off x="34505" y="240683"/>
                                    <a:ext cx="260353" cy="2584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9B605EB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05" name="Text Box 58"/>
                                <wps:cNvSpPr txBox="1"/>
                                <wps:spPr>
                                  <a:xfrm>
                                    <a:off x="888277" y="240673"/>
                                    <a:ext cx="258448" cy="2584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80881AE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06" name="Text Box 59"/>
                                <wps:cNvSpPr txBox="1"/>
                                <wps:spPr>
                                  <a:xfrm>
                                    <a:off x="1310840" y="25878"/>
                                    <a:ext cx="277499" cy="2584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5A13701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407" name="Text Box 60"/>
                                <wps:cNvSpPr txBox="1"/>
                                <wps:spPr>
                                  <a:xfrm>
                                    <a:off x="465746" y="17253"/>
                                    <a:ext cx="276864" cy="2584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82A9DFC" w14:textId="77777777" w:rsidR="00B0627B" w:rsidRPr="00AA0891" w:rsidRDefault="00B0627B" w:rsidP="00B0627B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60918E22" id="Group 61" o:spid="_x0000_s1031" style="position:absolute;left:0;text-align:left;margin-left:-3.1pt;margin-top:14.65pt;width:127pt;height:117.45pt;z-index:251660288;mso-width-relative:margin" coordsize="16129,149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">
                      <v:shape id="Picture 47" o:spid="_x0000_s1032" type="#_x0000_t75" style="position:absolute;left:1466;top:2156;width:12795;height:106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">
                        <v:imagedata r:id="rId37" o:title=""/>
                        <v:path arrowok="t"/>
                      </v:shape>
                      <v:group id="Group 55" o:spid="_x0000_s1033" style="position:absolute;top:8538;width:16129;height:6378" coordorigin=",-1381" coordsize="16129,6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">
                        <v:shape id="Text Box 51" o:spid="_x0000_s1034" type="#_x0000_t202" style="position:absolute;top:2411;width:2705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" filled="f" stroked="f" strokeweight=".5pt">
                          <v:textbox>
                            <w:txbxContent>
                              <w:p w14:paraId="38A30703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 w:rsidRPr="00AA0891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52" o:spid="_x0000_s1035" type="#_x0000_t202" style="position:absolute;left:8466;top:2406;width:2654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" filled="f" stroked="f" strokeweight=".5pt">
                          <v:textbox>
                            <w:txbxContent>
                              <w:p w14:paraId="768C8AB7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53" o:spid="_x0000_s1036" type="#_x0000_t202" style="position:absolute;left:13449;top:-1122;width:2680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" filled="f" stroked="f" strokeweight=".5pt">
                          <v:textbox>
                            <w:txbxContent>
                              <w:p w14:paraId="433B76CA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54" o:spid="_x0000_s1037" type="#_x0000_t202" style="position:absolute;left:4996;top:-1381;width:2756;height:25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" filled="f" stroked="f" strokeweight=".5pt">
                          <v:textbox>
                            <w:txbxContent>
                              <w:p w14:paraId="1A2A2541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group id="Group 56" o:spid="_x0000_s1038" style="position:absolute;width:15538;height:4818" coordorigin="345,172" coordsize="15538,4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">
                        <v:shape id="Text Box 57" o:spid="_x0000_s1039" type="#_x0000_t202" style="position:absolute;left:345;top:2406;width:2603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" filled="f" stroked="f" strokeweight=".5pt">
                          <v:textbox>
                            <w:txbxContent>
                              <w:p w14:paraId="09B605EB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58" o:spid="_x0000_s1040" type="#_x0000_t202" style="position:absolute;left:8882;top:2406;width:2585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" filled="f" stroked="f" strokeweight=".5pt">
                          <v:textbox>
                            <w:txbxContent>
                              <w:p w14:paraId="580881AE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59" o:spid="_x0000_s1041" type="#_x0000_t202" style="position:absolute;left:13108;top:258;width:2775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" filled="f" stroked="f" strokeweight=".5pt">
                          <v:textbox>
                            <w:txbxContent>
                              <w:p w14:paraId="65A13701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60" o:spid="_x0000_s1042" type="#_x0000_t202" style="position:absolute;left:4657;top:172;width:2769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" filled="f" stroked="f" strokeweight=".5pt">
                          <v:textbox>
                            <w:txbxContent>
                              <w:p w14:paraId="382A9DFC" w14:textId="77777777" w:rsidR="00B0627B" w:rsidRPr="00AA0891" w:rsidRDefault="00B0627B" w:rsidP="00B0627B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2553" w:type="dxa"/>
          </w:tcPr>
          <w:p w14:paraId="1909751C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555" w:type="dxa"/>
          </w:tcPr>
          <w:p w14:paraId="1ADE82E6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555" w:type="dxa"/>
          </w:tcPr>
          <w:p w14:paraId="65506F38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rPr>
                <w:rFonts w:ascii="Calibri" w:eastAsia="Calibri" w:hAnsi="Calibri" w:cs="Calibri"/>
              </w:rPr>
            </w:pPr>
          </w:p>
        </w:tc>
      </w:tr>
      <w:tr w:rsidR="00B0627B" w:rsidRPr="00B0627B" w14:paraId="22F17B09" w14:textId="77777777" w:rsidTr="00B0627B">
        <w:trPr>
          <w:trHeight w:val="535"/>
        </w:trPr>
        <w:tc>
          <w:tcPr>
            <w:tcW w:w="2553" w:type="dxa"/>
            <w:tcBorders>
              <w:left w:val="nil"/>
              <w:bottom w:val="nil"/>
            </w:tcBorders>
            <w:vAlign w:val="bottom"/>
          </w:tcPr>
          <w:p w14:paraId="5AEB0949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right"/>
              <w:rPr>
                <w:rFonts w:ascii="Calibri" w:eastAsia="Calibri" w:hAnsi="Calibri" w:cs="Calibri"/>
                <w:noProof/>
                <w:lang w:eastAsia="hr-HR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t>ukupno:</w:t>
            </w:r>
          </w:p>
        </w:tc>
        <w:tc>
          <w:tcPr>
            <w:tcW w:w="2553" w:type="dxa"/>
            <w:shd w:val="clear" w:color="auto" w:fill="F2F2F2"/>
            <w:vAlign w:val="bottom"/>
          </w:tcPr>
          <w:p w14:paraId="05D01056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right"/>
              <w:rPr>
                <w:rFonts w:ascii="Calibri" w:eastAsia="Calibri" w:hAnsi="Calibri" w:cs="Calibri"/>
              </w:rPr>
            </w:pPr>
          </w:p>
        </w:tc>
        <w:tc>
          <w:tcPr>
            <w:tcW w:w="2555" w:type="dxa"/>
            <w:shd w:val="clear" w:color="auto" w:fill="F2F2F2"/>
            <w:vAlign w:val="bottom"/>
          </w:tcPr>
          <w:p w14:paraId="1A0F6C6A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right"/>
              <w:rPr>
                <w:rFonts w:ascii="Calibri" w:eastAsia="Calibri" w:hAnsi="Calibri" w:cs="Calibri"/>
              </w:rPr>
            </w:pPr>
          </w:p>
        </w:tc>
        <w:tc>
          <w:tcPr>
            <w:tcW w:w="2555" w:type="dxa"/>
            <w:shd w:val="clear" w:color="auto" w:fill="F2F2F2"/>
            <w:vAlign w:val="bottom"/>
          </w:tcPr>
          <w:p w14:paraId="5CBEE8AF" w14:textId="77777777" w:rsidR="00B0627B" w:rsidRPr="00B0627B" w:rsidRDefault="00B0627B" w:rsidP="00B0627B">
            <w:pPr>
              <w:tabs>
                <w:tab w:val="left" w:pos="1215"/>
              </w:tabs>
              <w:contextualSpacing/>
              <w:jc w:val="right"/>
              <w:rPr>
                <w:rFonts w:ascii="Calibri" w:eastAsia="Calibri" w:hAnsi="Calibri" w:cs="Calibri"/>
              </w:rPr>
            </w:pPr>
          </w:p>
        </w:tc>
      </w:tr>
    </w:tbl>
    <w:p w14:paraId="2509CC9B" w14:textId="77777777" w:rsidR="00B0627B" w:rsidRPr="00B0627B" w:rsidRDefault="00B0627B" w:rsidP="00B0627B">
      <w:pPr>
        <w:rPr>
          <w:rFonts w:ascii="Calibri" w:eastAsia="Calibri" w:hAnsi="Calibri" w:cs="Calibri"/>
          <w:b/>
        </w:rPr>
      </w:pPr>
    </w:p>
    <w:p w14:paraId="03FB22F7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54790A3D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Prilog 2: Nastavni listić – Mreža kocke</w:t>
      </w:r>
    </w:p>
    <w:p w14:paraId="428A9BF4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6417ED9" wp14:editId="29AC389B">
                <wp:simplePos x="0" y="0"/>
                <wp:positionH relativeFrom="column">
                  <wp:posOffset>1136015</wp:posOffset>
                </wp:positionH>
                <wp:positionV relativeFrom="paragraph">
                  <wp:posOffset>316961</wp:posOffset>
                </wp:positionV>
                <wp:extent cx="4296410" cy="3333402"/>
                <wp:effectExtent l="0" t="0" r="8890" b="635"/>
                <wp:wrapNone/>
                <wp:docPr id="15408" name="Group 10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96410" cy="3333402"/>
                          <a:chOff x="0" y="0"/>
                          <a:chExt cx="4296410" cy="3333402"/>
                        </a:xfrm>
                      </wpg:grpSpPr>
                      <pic:pic xmlns:pic="http://schemas.openxmlformats.org/drawingml/2006/picture">
                        <pic:nvPicPr>
                          <pic:cNvPr id="15409" name="Picture 1033" descr="C:\Users\M\OneDrive - CARNET\Pictures\0857.jp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8407"/>
                            <a:ext cx="4296410" cy="3134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410" name="Text Box 1034"/>
                        <wps:cNvSpPr txBox="1"/>
                        <wps:spPr>
                          <a:xfrm>
                            <a:off x="0" y="17251"/>
                            <a:ext cx="29591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8188C7" w14:textId="77777777" w:rsidR="00B0627B" w:rsidRPr="00EF7AF2" w:rsidRDefault="00B0627B" w:rsidP="00B0627B">
                              <w:r w:rsidRPr="00EF7AF2">
                                <w:t>1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11" name="Text Box 1035"/>
                        <wps:cNvSpPr txBox="1"/>
                        <wps:spPr>
                          <a:xfrm>
                            <a:off x="1604514" y="17251"/>
                            <a:ext cx="29591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8F7585" w14:textId="77777777" w:rsidR="00B0627B" w:rsidRPr="00EF7AF2" w:rsidRDefault="00B0627B" w:rsidP="00B0627B">
                              <w:r>
                                <w:t>2</w:t>
                              </w:r>
                              <w:r w:rsidRPr="00EF7AF2"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12" name="Text Box 1036"/>
                        <wps:cNvSpPr txBox="1"/>
                        <wps:spPr>
                          <a:xfrm>
                            <a:off x="3045125" y="0"/>
                            <a:ext cx="29591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B10495" w14:textId="77777777" w:rsidR="00B0627B" w:rsidRPr="00EF7AF2" w:rsidRDefault="00B0627B" w:rsidP="00B0627B">
                              <w:r>
                                <w:t>3</w:t>
                              </w:r>
                              <w:r w:rsidRPr="00EF7AF2"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13" name="Text Box 1037"/>
                        <wps:cNvSpPr txBox="1"/>
                        <wps:spPr>
                          <a:xfrm>
                            <a:off x="0" y="1949401"/>
                            <a:ext cx="29591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A3D1CD" w14:textId="77777777" w:rsidR="00B0627B" w:rsidRPr="00EF7AF2" w:rsidRDefault="00B0627B" w:rsidP="00B0627B">
                              <w:r>
                                <w:t>4</w:t>
                              </w:r>
                              <w:r w:rsidRPr="00EF7AF2"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14" name="Text Box 1039"/>
                        <wps:cNvSpPr txBox="1"/>
                        <wps:spPr>
                          <a:xfrm>
                            <a:off x="2277374" y="1906273"/>
                            <a:ext cx="29591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BD8FC06" w14:textId="77777777" w:rsidR="00B0627B" w:rsidRPr="00EF7AF2" w:rsidRDefault="00B0627B" w:rsidP="00B0627B">
                              <w:r>
                                <w:t>5</w:t>
                              </w:r>
                              <w:r w:rsidRPr="00EF7AF2"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417ED9" id="Group 1040" o:spid="_x0000_s1043" style="position:absolute;margin-left:89.45pt;margin-top:24.95pt;width:338.3pt;height:262.45pt;z-index:251663360" coordsize="42964,33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">
                <v:shape id="Picture 1033" o:spid="_x0000_s1044" type="#_x0000_t75" style="position:absolute;top:1984;width:42964;height:313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">
                  <v:imagedata r:id="rId39" o:title="0857"/>
                </v:shape>
                <v:shape id="Text Box 1034" o:spid="_x0000_s1045" type="#_x0000_t202" style="position:absolute;top:172;width:295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" filled="f" stroked="f" strokeweight=".5pt">
                  <v:textbox>
                    <w:txbxContent>
                      <w:p w14:paraId="308188C7" w14:textId="77777777" w:rsidR="00B0627B" w:rsidRPr="00EF7AF2" w:rsidRDefault="00B0627B" w:rsidP="00B0627B">
                        <w:r w:rsidRPr="00EF7AF2">
                          <w:t>1.</w:t>
                        </w:r>
                      </w:p>
                    </w:txbxContent>
                  </v:textbox>
                </v:shape>
                <v:shape id="Text Box 1035" o:spid="_x0000_s1046" type="#_x0000_t202" style="position:absolute;left:16045;top:172;width:295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" filled="f" stroked="f" strokeweight=".5pt">
                  <v:textbox>
                    <w:txbxContent>
                      <w:p w14:paraId="7D8F7585" w14:textId="77777777" w:rsidR="00B0627B" w:rsidRPr="00EF7AF2" w:rsidRDefault="00B0627B" w:rsidP="00B0627B">
                        <w:r>
                          <w:t>2</w:t>
                        </w:r>
                        <w:r w:rsidRPr="00EF7AF2">
                          <w:t>.</w:t>
                        </w:r>
                      </w:p>
                    </w:txbxContent>
                  </v:textbox>
                </v:shape>
                <v:shape id="Text Box 1036" o:spid="_x0000_s1047" type="#_x0000_t202" style="position:absolute;left:30451;width:295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" filled="f" stroked="f" strokeweight=".5pt">
                  <v:textbox>
                    <w:txbxContent>
                      <w:p w14:paraId="24B10495" w14:textId="77777777" w:rsidR="00B0627B" w:rsidRPr="00EF7AF2" w:rsidRDefault="00B0627B" w:rsidP="00B0627B">
                        <w:r>
                          <w:t>3</w:t>
                        </w:r>
                        <w:r w:rsidRPr="00EF7AF2">
                          <w:t>.</w:t>
                        </w:r>
                      </w:p>
                    </w:txbxContent>
                  </v:textbox>
                </v:shape>
                <v:shape id="Text Box 1037" o:spid="_x0000_s1048" type="#_x0000_t202" style="position:absolute;top:19494;width:295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" filled="f" stroked="f" strokeweight=".5pt">
                  <v:textbox>
                    <w:txbxContent>
                      <w:p w14:paraId="25A3D1CD" w14:textId="77777777" w:rsidR="00B0627B" w:rsidRPr="00EF7AF2" w:rsidRDefault="00B0627B" w:rsidP="00B0627B">
                        <w:r>
                          <w:t>4</w:t>
                        </w:r>
                        <w:r w:rsidRPr="00EF7AF2">
                          <w:t>.</w:t>
                        </w:r>
                      </w:p>
                    </w:txbxContent>
                  </v:textbox>
                </v:shape>
                <v:shape id="Text Box 1039" o:spid="_x0000_s1049" type="#_x0000_t202" style="position:absolute;left:22773;top:19062;width:2959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" filled="f" stroked="f" strokeweight=".5pt">
                  <v:textbox>
                    <w:txbxContent>
                      <w:p w14:paraId="5BD8FC06" w14:textId="77777777" w:rsidR="00B0627B" w:rsidRPr="00EF7AF2" w:rsidRDefault="00B0627B" w:rsidP="00B0627B">
                        <w:r>
                          <w:t>5</w:t>
                        </w:r>
                        <w:r w:rsidRPr="00EF7AF2"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627B">
        <w:rPr>
          <w:rFonts w:ascii="Calibri" w:eastAsia="Calibri" w:hAnsi="Calibri" w:cs="Calibri"/>
        </w:rPr>
        <w:t>Na kojim se slikama nalaze mreže kocke?</w:t>
      </w:r>
      <w:r w:rsidRPr="00B0627B">
        <w:rPr>
          <w:rFonts w:ascii="Calibri" w:eastAsia="Calibri" w:hAnsi="Calibri" w:cs="Times New Roman"/>
          <w:noProof/>
          <w:lang w:eastAsia="hr-HR"/>
        </w:rPr>
        <w:t xml:space="preserve"> </w:t>
      </w:r>
    </w:p>
    <w:p w14:paraId="5A8DB8A7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</w:p>
    <w:p w14:paraId="09F1D6C8" w14:textId="77777777" w:rsidR="00B0627B" w:rsidRPr="00B0627B" w:rsidRDefault="00B0627B" w:rsidP="00B0627B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B0627B">
        <w:rPr>
          <w:rFonts w:ascii="Calibri" w:eastAsia="Calibri" w:hAnsi="Calibri" w:cs="Calibri"/>
          <w:b/>
        </w:rPr>
        <w:br w:type="page"/>
      </w:r>
      <w:r w:rsidRPr="00B0627B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DC970A7" w14:textId="77777777" w:rsidR="00B0627B" w:rsidRPr="00B0627B" w:rsidRDefault="00B0627B" w:rsidP="00B0627B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3F380C5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  <w:sectPr w:rsidR="00B0627B" w:rsidRPr="00B0627B" w:rsidSect="00BF435C">
          <w:footerReference w:type="default" r:id="rId40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F9FF80F" w14:textId="77777777" w:rsidR="00B0627B" w:rsidRPr="00B0627B" w:rsidRDefault="00B0627B" w:rsidP="00B0627B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Vrednovanje kao učenje</w:t>
      </w:r>
    </w:p>
    <w:p w14:paraId="76FC1FE7" w14:textId="77777777" w:rsidR="00B0627B" w:rsidRPr="00B0627B" w:rsidRDefault="00B0627B" w:rsidP="00B0627B">
      <w:pPr>
        <w:spacing w:before="240" w:after="0" w:line="240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 xml:space="preserve">Primjer 1:  </w:t>
      </w:r>
      <w:r w:rsidRPr="00B0627B">
        <w:rPr>
          <w:rFonts w:ascii="Calibri" w:eastAsia="Calibri" w:hAnsi="Calibri" w:cs="Calibri"/>
        </w:rPr>
        <w:t>Zadaci za vršnjačko vrednovanje (Prilog A)</w:t>
      </w:r>
    </w:p>
    <w:p w14:paraId="4160D38F" w14:textId="77777777" w:rsidR="00B0627B" w:rsidRPr="00B0627B" w:rsidRDefault="00B0627B" w:rsidP="00B0627B">
      <w:pPr>
        <w:spacing w:before="240" w:after="0" w:line="240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sz w:val="36"/>
          <w:szCs w:val="36"/>
        </w:rPr>
        <w:t>●</w:t>
      </w:r>
      <w:r w:rsidRPr="00B0627B">
        <w:rPr>
          <w:rFonts w:ascii="Calibri" w:eastAsia="Calibri" w:hAnsi="Calibri" w:cs="Calibri"/>
          <w:sz w:val="40"/>
          <w:szCs w:val="40"/>
        </w:rPr>
        <w:t xml:space="preserve"> </w:t>
      </w:r>
      <w:r w:rsidRPr="00B0627B">
        <w:rPr>
          <w:rFonts w:ascii="Calibri" w:eastAsia="Calibri" w:hAnsi="Calibri" w:cs="Calibri"/>
        </w:rPr>
        <w:t>Pitanja:</w:t>
      </w:r>
    </w:p>
    <w:p w14:paraId="3AA0EB7E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</w:rPr>
      </w:pPr>
    </w:p>
    <w:p w14:paraId="4A7712BF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duljinu plošne dijagonale kocke ako je duljina brida kocke 4 cm.</w:t>
      </w:r>
    </w:p>
    <w:p w14:paraId="5516F849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plošne dijagonale kocke ako je duljina brida kocke </w:t>
      </w:r>
      <w:r w:rsidRPr="00B0627B">
        <w:rPr>
          <w:rFonts w:ascii="Calibri" w:eastAsia="Calibri" w:hAnsi="Calibri" w:cs="Calibri"/>
          <w:position w:val="-6"/>
        </w:rPr>
        <w:object w:dxaOrig="460" w:dyaOrig="320" w14:anchorId="0A072A54">
          <v:shape id="_x0000_i1033" type="#_x0000_t75" style="width:21pt;height:17.25pt" o:ole="">
            <v:imagedata r:id="rId41" o:title=""/>
          </v:shape>
          <o:OLEObject Type="Embed" ProgID="Equation.DSMT4" ShapeID="_x0000_i1033" DrawAspect="Content" ObjectID="_1693494985" r:id="rId42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6D3FEC9F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prostorne dijagonale kocke ako je duljina brida kocke </w:t>
      </w:r>
      <w:r w:rsidRPr="00B0627B">
        <w:rPr>
          <w:rFonts w:ascii="Calibri" w:eastAsia="Calibri" w:hAnsi="Calibri" w:cs="Calibri"/>
          <w:position w:val="-6"/>
        </w:rPr>
        <w:object w:dxaOrig="460" w:dyaOrig="320" w14:anchorId="4FEF80C0">
          <v:shape id="_x0000_i1034" type="#_x0000_t75" style="width:21pt;height:17.25pt" o:ole="">
            <v:imagedata r:id="rId43" o:title=""/>
          </v:shape>
          <o:OLEObject Type="Embed" ProgID="Equation.DSMT4" ShapeID="_x0000_i1034" DrawAspect="Content" ObjectID="_1693494986" r:id="rId44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48658360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brida kocke ako je duljina plošne dijagonale kocke </w:t>
      </w:r>
      <w:r w:rsidRPr="00B0627B">
        <w:rPr>
          <w:rFonts w:ascii="Calibri" w:eastAsia="Calibri" w:hAnsi="Calibri" w:cs="Calibri"/>
          <w:position w:val="-8"/>
        </w:rPr>
        <w:object w:dxaOrig="460" w:dyaOrig="340" w14:anchorId="322B3458">
          <v:shape id="_x0000_i1035" type="#_x0000_t75" style="width:21pt;height:18pt" o:ole="">
            <v:imagedata r:id="rId45" o:title=""/>
          </v:shape>
          <o:OLEObject Type="Embed" ProgID="Equation.DSMT4" ShapeID="_x0000_i1035" DrawAspect="Content" ObjectID="_1693494987" r:id="rId46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796DDE33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brida kocke ako je duljina prostorne dijagonale kocke </w:t>
      </w:r>
      <w:r w:rsidRPr="00B0627B">
        <w:rPr>
          <w:rFonts w:ascii="Calibri" w:eastAsia="Calibri" w:hAnsi="Calibri" w:cs="Calibri"/>
          <w:position w:val="-8"/>
        </w:rPr>
        <w:object w:dxaOrig="460" w:dyaOrig="340" w14:anchorId="3E83F1B4">
          <v:shape id="_x0000_i1036" type="#_x0000_t75" style="width:21pt;height:18pt" o:ole="">
            <v:imagedata r:id="rId47" o:title=""/>
          </v:shape>
          <o:OLEObject Type="Embed" ProgID="Equation.DSMT4" ShapeID="_x0000_i1036" DrawAspect="Content" ObjectID="_1693494988" r:id="rId48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06F2530D" w14:textId="77777777" w:rsidR="00B0627B" w:rsidRPr="00B0627B" w:rsidRDefault="00B0627B" w:rsidP="00B0627B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968CB67" w14:textId="77777777" w:rsidR="00B0627B" w:rsidRPr="00B0627B" w:rsidRDefault="00B0627B" w:rsidP="00B0627B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14:paraId="644FF24D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0627B">
        <w:rPr>
          <w:rFonts w:ascii="Calibri" w:eastAsia="Calibri" w:hAnsi="Calibri" w:cs="Calibri"/>
          <w:sz w:val="40"/>
          <w:szCs w:val="40"/>
        </w:rPr>
        <w:t xml:space="preserve"> </w:t>
      </w:r>
      <w:r w:rsidRPr="00B0627B">
        <w:rPr>
          <w:rFonts w:ascii="Calibri" w:eastAsia="Calibri" w:hAnsi="Calibri" w:cs="Calibri"/>
        </w:rPr>
        <w:t xml:space="preserve">Pitanja: </w:t>
      </w:r>
    </w:p>
    <w:p w14:paraId="6A0F638A" w14:textId="77777777" w:rsidR="00B0627B" w:rsidRPr="00B0627B" w:rsidRDefault="00B0627B" w:rsidP="00B0627B">
      <w:pPr>
        <w:spacing w:after="0" w:line="240" w:lineRule="auto"/>
        <w:rPr>
          <w:rFonts w:ascii="Calibri" w:eastAsia="Calibri" w:hAnsi="Calibri" w:cs="Calibri"/>
        </w:rPr>
      </w:pPr>
    </w:p>
    <w:p w14:paraId="6B6A90BA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duljinu plošne dijagonale kocke ako je duljina brida kocke 7 cm.</w:t>
      </w:r>
    </w:p>
    <w:p w14:paraId="723F297A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plošne dijagonale kocke ako je duljina brida kocke </w:t>
      </w:r>
      <w:r w:rsidRPr="00B0627B">
        <w:rPr>
          <w:rFonts w:ascii="Calibri" w:eastAsia="Calibri" w:hAnsi="Calibri" w:cs="Calibri"/>
          <w:position w:val="-8"/>
        </w:rPr>
        <w:object w:dxaOrig="460" w:dyaOrig="340" w14:anchorId="66DC6925">
          <v:shape id="_x0000_i1037" type="#_x0000_t75" style="width:21pt;height:18pt" o:ole="">
            <v:imagedata r:id="rId49" o:title=""/>
          </v:shape>
          <o:OLEObject Type="Embed" ProgID="Equation.DSMT4" ShapeID="_x0000_i1037" DrawAspect="Content" ObjectID="_1693494989" r:id="rId50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7C271B89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prostorne dijagonale kocke ako je duljina brida kocke </w:t>
      </w:r>
      <w:r w:rsidRPr="00B0627B">
        <w:rPr>
          <w:rFonts w:ascii="Calibri" w:eastAsia="Calibri" w:hAnsi="Calibri" w:cs="Calibri"/>
          <w:position w:val="-8"/>
        </w:rPr>
        <w:object w:dxaOrig="460" w:dyaOrig="340" w14:anchorId="30BA99B8">
          <v:shape id="_x0000_i1038" type="#_x0000_t75" style="width:21pt;height:18pt" o:ole="">
            <v:imagedata r:id="rId51" o:title=""/>
          </v:shape>
          <o:OLEObject Type="Embed" ProgID="Equation.DSMT4" ShapeID="_x0000_i1038" DrawAspect="Content" ObjectID="_1693494990" r:id="rId52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03585E78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brida kocke ako je duljina plošne dijagonale kocke </w:t>
      </w:r>
      <w:r w:rsidRPr="00B0627B">
        <w:rPr>
          <w:rFonts w:ascii="Calibri" w:eastAsia="Calibri" w:hAnsi="Calibri" w:cs="Calibri"/>
          <w:position w:val="-8"/>
        </w:rPr>
        <w:object w:dxaOrig="460" w:dyaOrig="340" w14:anchorId="01A7E331">
          <v:shape id="_x0000_i1039" type="#_x0000_t75" style="width:21pt;height:18pt" o:ole="">
            <v:imagedata r:id="rId53" o:title=""/>
          </v:shape>
          <o:OLEObject Type="Embed" ProgID="Equation.DSMT4" ShapeID="_x0000_i1039" DrawAspect="Content" ObjectID="_1693494991" r:id="rId54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702CD345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duljinu brida kocke ako je duljina prostorne dijagonale kocke </w:t>
      </w:r>
      <w:r w:rsidRPr="00B0627B">
        <w:rPr>
          <w:rFonts w:ascii="Calibri" w:eastAsia="Calibri" w:hAnsi="Calibri" w:cs="Calibri"/>
          <w:position w:val="-6"/>
        </w:rPr>
        <w:object w:dxaOrig="460" w:dyaOrig="320" w14:anchorId="20C37CE2">
          <v:shape id="_x0000_i1040" type="#_x0000_t75" style="width:21pt;height:17.25pt" o:ole="">
            <v:imagedata r:id="rId55" o:title=""/>
          </v:shape>
          <o:OLEObject Type="Embed" ProgID="Equation.DSMT4" ShapeID="_x0000_i1040" DrawAspect="Content" ObjectID="_1693494992" r:id="rId56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02B1E852" w14:textId="77777777" w:rsidR="00B0627B" w:rsidRPr="00B0627B" w:rsidRDefault="00B0627B" w:rsidP="00B0627B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7E2A34C7" w14:textId="77777777" w:rsidR="00B0627B" w:rsidRPr="00B0627B" w:rsidRDefault="00B0627B" w:rsidP="00B0627B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3437AFD4" w14:textId="77777777" w:rsidR="00B0627B" w:rsidRPr="00B0627B" w:rsidRDefault="00B0627B" w:rsidP="00B0627B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57613A65" w14:textId="77777777" w:rsidR="00B0627B" w:rsidRPr="00B0627B" w:rsidRDefault="00B0627B" w:rsidP="00B0627B">
      <w:pPr>
        <w:spacing w:before="240" w:after="0" w:line="240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 xml:space="preserve">Primjer 2:  </w:t>
      </w:r>
      <w:r w:rsidRPr="00B0627B">
        <w:rPr>
          <w:rFonts w:ascii="Calibri" w:eastAsia="Calibri" w:hAnsi="Calibri" w:cs="Calibri"/>
        </w:rPr>
        <w:t>Zadaci za vršnjačko vrednovanje (Prilog A)</w:t>
      </w:r>
    </w:p>
    <w:p w14:paraId="480A217D" w14:textId="77777777" w:rsidR="00B0627B" w:rsidRPr="00B0627B" w:rsidRDefault="00B0627B" w:rsidP="00B0627B">
      <w:pPr>
        <w:spacing w:before="240"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sz w:val="36"/>
          <w:szCs w:val="36"/>
        </w:rPr>
        <w:t>●</w:t>
      </w:r>
      <w:r w:rsidRPr="00B0627B">
        <w:rPr>
          <w:rFonts w:ascii="Calibri" w:eastAsia="Calibri" w:hAnsi="Calibri" w:cs="Calibri"/>
          <w:sz w:val="40"/>
          <w:szCs w:val="40"/>
        </w:rPr>
        <w:t xml:space="preserve"> </w:t>
      </w:r>
      <w:r w:rsidRPr="00B0627B">
        <w:rPr>
          <w:rFonts w:ascii="Calibri" w:eastAsia="Calibri" w:hAnsi="Calibri" w:cs="Calibri"/>
        </w:rPr>
        <w:t>Pitanja:</w:t>
      </w:r>
    </w:p>
    <w:p w14:paraId="47B3885C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</w:p>
    <w:p w14:paraId="4D8303FE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površinu dijagonalnog presjeka kocke ako je duljina brida kocke 12 cm.</w:t>
      </w:r>
    </w:p>
    <w:p w14:paraId="363D078F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oplošje kocke ako je duljina brida kocke 1.4 cm.</w:t>
      </w:r>
    </w:p>
    <w:p w14:paraId="5E57BC15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volumen kocke ako je duljina brida kocke </w:t>
      </w:r>
      <w:r w:rsidRPr="00B0627B">
        <w:rPr>
          <w:rFonts w:ascii="Calibri" w:eastAsia="Calibri" w:hAnsi="Calibri" w:cs="Calibri"/>
          <w:position w:val="-22"/>
        </w:rPr>
        <w:object w:dxaOrig="520" w:dyaOrig="580" w14:anchorId="069AB8C8">
          <v:shape id="_x0000_i1041" type="#_x0000_t75" style="width:24pt;height:30pt" o:ole="">
            <v:imagedata r:id="rId57" o:title=""/>
          </v:shape>
          <o:OLEObject Type="Embed" ProgID="Equation.DSMT4" ShapeID="_x0000_i1041" DrawAspect="Content" ObjectID="_1693494993" r:id="rId58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66D7683D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dredite volumen tijela sa slike ako je volumen jedinične kocke 1 d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>.</w:t>
      </w:r>
    </w:p>
    <w:p w14:paraId="70C6DA9A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9504" behindDoc="0" locked="0" layoutInCell="1" allowOverlap="1" wp14:anchorId="4F0449C1" wp14:editId="728E5AD6">
            <wp:simplePos x="0" y="0"/>
            <wp:positionH relativeFrom="column">
              <wp:posOffset>991125</wp:posOffset>
            </wp:positionH>
            <wp:positionV relativeFrom="paragraph">
              <wp:posOffset>56323</wp:posOffset>
            </wp:positionV>
            <wp:extent cx="1338469" cy="1467018"/>
            <wp:effectExtent l="0" t="0" r="0" b="0"/>
            <wp:wrapNone/>
            <wp:docPr id="15435" name="Picture 1051" descr="C:\Users\M\OneDrive - CARNET\Pictures\08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M\OneDrive - CARNET\Pictures\0867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225" cy="148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BD3C1C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51B7C2E1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1BC213C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953B90F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BEF727B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4C07A03D" w14:textId="77777777" w:rsidR="00B0627B" w:rsidRPr="00B0627B" w:rsidRDefault="00B0627B" w:rsidP="00B0627B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5B9B2FE8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0627B">
        <w:rPr>
          <w:rFonts w:ascii="Calibri" w:eastAsia="Calibri" w:hAnsi="Calibri" w:cs="Calibri"/>
          <w:sz w:val="40"/>
          <w:szCs w:val="40"/>
        </w:rPr>
        <w:t xml:space="preserve"> </w:t>
      </w:r>
      <w:r w:rsidRPr="00B0627B">
        <w:rPr>
          <w:rFonts w:ascii="Calibri" w:eastAsia="Calibri" w:hAnsi="Calibri" w:cs="Calibri"/>
        </w:rPr>
        <w:t xml:space="preserve">Pitanja: </w:t>
      </w:r>
    </w:p>
    <w:p w14:paraId="6B89B8C3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</w:p>
    <w:p w14:paraId="1D81F6BF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površinu dijagonalnog presjeka kocke ako je duljina brida kocke 14 cm.</w:t>
      </w:r>
    </w:p>
    <w:p w14:paraId="1DE3B210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oplošje kocke ako je duljina brida kocke 1.3 cm.</w:t>
      </w:r>
    </w:p>
    <w:p w14:paraId="4332DDE3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Izračunajte volumen kocke ako je duljina brida kocke </w:t>
      </w:r>
      <w:r w:rsidRPr="00B0627B">
        <w:rPr>
          <w:rFonts w:ascii="Calibri" w:eastAsia="Calibri" w:hAnsi="Calibri" w:cs="Calibri"/>
          <w:position w:val="-22"/>
        </w:rPr>
        <w:object w:dxaOrig="540" w:dyaOrig="580" w14:anchorId="78AF84FE">
          <v:shape id="_x0000_i1042" type="#_x0000_t75" style="width:24pt;height:30pt" o:ole="">
            <v:imagedata r:id="rId61" o:title=""/>
          </v:shape>
          <o:OLEObject Type="Embed" ProgID="Equation.DSMT4" ShapeID="_x0000_i1042" DrawAspect="Content" ObjectID="_1693494994" r:id="rId62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117731A6" w14:textId="77777777" w:rsidR="00B0627B" w:rsidRPr="00B0627B" w:rsidRDefault="00B0627B" w:rsidP="00B0627B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dredite volumen tijela sa slike ako je volumen jedinične kocke 1 d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>.</w:t>
      </w:r>
    </w:p>
    <w:p w14:paraId="24B85B2A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70528" behindDoc="0" locked="0" layoutInCell="1" allowOverlap="1" wp14:anchorId="5A3FA8E5" wp14:editId="573F3B6C">
            <wp:simplePos x="0" y="0"/>
            <wp:positionH relativeFrom="column">
              <wp:posOffset>832098</wp:posOffset>
            </wp:positionH>
            <wp:positionV relativeFrom="paragraph">
              <wp:posOffset>31446</wp:posOffset>
            </wp:positionV>
            <wp:extent cx="1417983" cy="1514118"/>
            <wp:effectExtent l="0" t="0" r="0" b="0"/>
            <wp:wrapNone/>
            <wp:docPr id="15436" name="Picture 1053" descr="C:\Users\M\OneDrive - CARNET\Pictures\08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C:\Users\M\OneDrive - CARNET\Pictures\0868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853" cy="1526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8E1407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8A32C1C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6DFE04C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5ACB14F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 xml:space="preserve">Primjer 3:  </w:t>
      </w:r>
      <w:r w:rsidRPr="00B0627B">
        <w:rPr>
          <w:rFonts w:ascii="Calibri" w:eastAsia="Calibri" w:hAnsi="Calibri" w:cs="Calibri"/>
        </w:rPr>
        <w:t>Lista za samoprocjenu 2</w:t>
      </w:r>
      <w:r w:rsidRPr="00B0627B">
        <w:rPr>
          <w:rFonts w:ascii="Calibri" w:eastAsia="Calibri" w:hAnsi="Calibri" w:cs="Calibri"/>
          <w:b/>
        </w:rPr>
        <w:t xml:space="preserve"> </w:t>
      </w:r>
      <w:r w:rsidRPr="00B0627B">
        <w:rPr>
          <w:rFonts w:ascii="Calibri" w:eastAsia="Calibri" w:hAnsi="Calibri" w:cs="Calibri"/>
        </w:rPr>
        <w:t>(Prilog B)</w:t>
      </w:r>
    </w:p>
    <w:p w14:paraId="1D1AD42E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lastRenderedPageBreak/>
        <w:t>Tvrdnje:</w:t>
      </w:r>
    </w:p>
    <w:p w14:paraId="294AB032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</w:p>
    <w:p w14:paraId="31562C95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dređujem duljinu plošne i prostorne dijagonale kocke ako je zadana duljina brida kocke.</w:t>
      </w:r>
    </w:p>
    <w:p w14:paraId="51F90F5E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dređujem oplošje i volumen kocke ako je zadana duljina brida kocke.</w:t>
      </w:r>
    </w:p>
    <w:p w14:paraId="5ACF6EAD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dređujem površinu i opseg dijagonalnog presjeka kocke ako je zadana duljina brida kocke.</w:t>
      </w:r>
    </w:p>
    <w:p w14:paraId="62D5C168" w14:textId="77777777" w:rsidR="00B0627B" w:rsidRPr="00B0627B" w:rsidRDefault="00B0627B" w:rsidP="00B0627B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3D699576" w14:textId="77777777" w:rsidR="00B0627B" w:rsidRPr="00B0627B" w:rsidRDefault="00B0627B" w:rsidP="00B0627B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697B22D" w14:textId="77777777" w:rsidR="00B0627B" w:rsidRPr="00B0627B" w:rsidRDefault="00B0627B" w:rsidP="00B0627B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49B27D0" w14:textId="77777777" w:rsidR="00B0627B" w:rsidRPr="00B0627B" w:rsidRDefault="00B0627B" w:rsidP="00B0627B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F532AA1" w14:textId="77777777" w:rsidR="00B0627B" w:rsidRPr="00B0627B" w:rsidRDefault="00B0627B" w:rsidP="00B0627B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4975B0D" w14:textId="77777777" w:rsidR="00B0627B" w:rsidRPr="00B0627B" w:rsidRDefault="00B0627B" w:rsidP="00B0627B">
      <w:pPr>
        <w:spacing w:after="200" w:line="240" w:lineRule="auto"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  <w:b/>
        </w:rPr>
        <w:t>Vrednovanje za učenje</w:t>
      </w:r>
    </w:p>
    <w:p w14:paraId="0D8CBF2B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 xml:space="preserve">Primjer 1:  </w:t>
      </w:r>
      <w:r w:rsidRPr="00B0627B">
        <w:rPr>
          <w:rFonts w:ascii="Calibri" w:eastAsia="Calibri" w:hAnsi="Calibri" w:cs="Calibri"/>
        </w:rPr>
        <w:t>Kviz (Prilog D)</w:t>
      </w:r>
    </w:p>
    <w:p w14:paraId="6B8E85FF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Tvrdnje:</w:t>
      </w:r>
    </w:p>
    <w:p w14:paraId="55B77C60" w14:textId="77777777" w:rsidR="00B0627B" w:rsidRPr="00B0627B" w:rsidRDefault="00B0627B" w:rsidP="00B0627B">
      <w:pPr>
        <w:numPr>
          <w:ilvl w:val="0"/>
          <w:numId w:val="14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B0627B">
        <w:rPr>
          <w:rFonts w:ascii="Calibri" w:eastAsia="Calibri" w:hAnsi="Calibri" w:cs="Times New Roman"/>
        </w:rPr>
        <w:t>Ovo je mreža kocke:</w:t>
      </w:r>
    </w:p>
    <w:p w14:paraId="7B2B48B6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vertAlign w:val="superscript"/>
        </w:rPr>
      </w:pPr>
      <w:r w:rsidRPr="00B0627B">
        <w:rPr>
          <w:rFonts w:ascii="Calibri" w:eastAsia="Calibri" w:hAnsi="Calibri" w:cs="Calibri"/>
          <w:noProof/>
          <w:vertAlign w:val="superscript"/>
          <w:lang w:eastAsia="hr-HR"/>
        </w:rPr>
        <w:drawing>
          <wp:anchor distT="0" distB="0" distL="114300" distR="114300" simplePos="0" relativeHeight="251659264" behindDoc="0" locked="0" layoutInCell="1" allowOverlap="1" wp14:anchorId="2FD77D18" wp14:editId="78E6D9E8">
            <wp:simplePos x="0" y="0"/>
            <wp:positionH relativeFrom="column">
              <wp:posOffset>812165</wp:posOffset>
            </wp:positionH>
            <wp:positionV relativeFrom="paragraph">
              <wp:posOffset>5715</wp:posOffset>
            </wp:positionV>
            <wp:extent cx="1695450" cy="1292519"/>
            <wp:effectExtent l="0" t="0" r="0" b="3175"/>
            <wp:wrapNone/>
            <wp:docPr id="15437" name="Picture 1054" descr="C:\Users\M\OneDrive - CARNET\Pictures\08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C:\Users\M\OneDrive - CARNET\Pictures\0869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640" cy="129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916627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308BFB5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1AF5EEB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0FD920E2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17CF4AD5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  <w:vertAlign w:val="superscript"/>
        </w:rPr>
      </w:pPr>
    </w:p>
    <w:p w14:paraId="067680DC" w14:textId="77777777" w:rsidR="00B0627B" w:rsidRPr="00B0627B" w:rsidRDefault="00B0627B" w:rsidP="00B0627B">
      <w:pPr>
        <w:spacing w:after="0" w:line="276" w:lineRule="auto"/>
        <w:ind w:left="720"/>
        <w:contextualSpacing/>
        <w:rPr>
          <w:rFonts w:ascii="Calibri" w:eastAsia="Calibri" w:hAnsi="Calibri" w:cs="Calibri"/>
          <w:vertAlign w:val="superscript"/>
        </w:rPr>
      </w:pPr>
    </w:p>
    <w:p w14:paraId="0B3A233C" w14:textId="77777777" w:rsidR="00B0627B" w:rsidRPr="00B0627B" w:rsidRDefault="00B0627B" w:rsidP="00B0627B">
      <w:pPr>
        <w:numPr>
          <w:ilvl w:val="0"/>
          <w:numId w:val="14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B0627B">
        <w:rPr>
          <w:rFonts w:ascii="Calibri" w:eastAsia="Calibri" w:hAnsi="Calibri" w:cs="Times New Roman"/>
        </w:rPr>
        <w:t xml:space="preserve">Duljina plošne dijagonale kocke duljine brida </w:t>
      </w:r>
      <w:r w:rsidRPr="00B0627B">
        <w:rPr>
          <w:rFonts w:ascii="Calibri" w:eastAsia="Calibri" w:hAnsi="Calibri" w:cs="Times New Roman"/>
          <w:i/>
        </w:rPr>
        <w:t>a</w:t>
      </w:r>
      <w:r w:rsidRPr="00B0627B">
        <w:rPr>
          <w:rFonts w:ascii="Calibri" w:eastAsia="Calibri" w:hAnsi="Calibri" w:cs="Times New Roman"/>
        </w:rPr>
        <w:t xml:space="preserve"> izračunava se iz izraza </w:t>
      </w:r>
      <w:r w:rsidRPr="00B0627B">
        <w:rPr>
          <w:rFonts w:ascii="Calibri" w:eastAsia="Calibri" w:hAnsi="Calibri" w:cs="Calibri"/>
          <w:position w:val="-6"/>
        </w:rPr>
        <w:object w:dxaOrig="800" w:dyaOrig="320" w14:anchorId="008DEC8A">
          <v:shape id="_x0000_i1043" type="#_x0000_t75" style="width:36.75pt;height:17.25pt" o:ole="">
            <v:imagedata r:id="rId65" o:title=""/>
          </v:shape>
          <o:OLEObject Type="Embed" ProgID="Equation.DSMT4" ShapeID="_x0000_i1043" DrawAspect="Content" ObjectID="_1693494995" r:id="rId66"/>
        </w:object>
      </w:r>
      <w:r w:rsidRPr="00B0627B">
        <w:rPr>
          <w:rFonts w:ascii="Calibri" w:eastAsia="Calibri" w:hAnsi="Calibri" w:cs="Calibri"/>
        </w:rPr>
        <w:t>.</w:t>
      </w:r>
    </w:p>
    <w:p w14:paraId="506667D3" w14:textId="77777777" w:rsidR="00B0627B" w:rsidRPr="00B0627B" w:rsidRDefault="00B0627B" w:rsidP="00B0627B">
      <w:pPr>
        <w:numPr>
          <w:ilvl w:val="0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Sve prostorne dijagonale kocke nisu iste duljine.</w:t>
      </w:r>
    </w:p>
    <w:p w14:paraId="03A9D7E2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</w:p>
    <w:p w14:paraId="25CB9E7E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Zadatci:</w:t>
      </w:r>
    </w:p>
    <w:p w14:paraId="0F8C13C1" w14:textId="77777777" w:rsidR="00B0627B" w:rsidRPr="00B0627B" w:rsidRDefault="00B0627B" w:rsidP="00B0627B">
      <w:pPr>
        <w:numPr>
          <w:ilvl w:val="0"/>
          <w:numId w:val="6"/>
        </w:numPr>
        <w:spacing w:before="240"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Duljina brida kocke je </w:t>
      </w:r>
      <w:r w:rsidRPr="00B0627B">
        <w:rPr>
          <w:rFonts w:ascii="Calibri" w:eastAsia="Calibri" w:hAnsi="Calibri" w:cs="Calibri"/>
          <w:position w:val="-8"/>
        </w:rPr>
        <w:object w:dxaOrig="480" w:dyaOrig="340" w14:anchorId="5FB82759">
          <v:shape id="_x0000_i1044" type="#_x0000_t75" style="width:22.5pt;height:18pt" o:ole="">
            <v:imagedata r:id="rId67" o:title=""/>
          </v:shape>
          <o:OLEObject Type="Embed" ProgID="Equation.DSMT4" ShapeID="_x0000_i1044" DrawAspect="Content" ObjectID="_1693494996" r:id="rId68"/>
        </w:object>
      </w:r>
      <w:r w:rsidRPr="00B0627B">
        <w:rPr>
          <w:rFonts w:ascii="Calibri" w:eastAsia="Calibri" w:hAnsi="Calibri" w:cs="Calibri"/>
        </w:rPr>
        <w:t>cm. Kolika je duljina prostorne dijagonale te kocke?</w:t>
      </w:r>
    </w:p>
    <w:p w14:paraId="0BDE8DA3" w14:textId="77777777" w:rsidR="00B0627B" w:rsidRPr="00B0627B" w:rsidRDefault="00B0627B" w:rsidP="00B0627B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0627B">
        <w:rPr>
          <w:rFonts w:ascii="Calibri" w:eastAsia="Calibri" w:hAnsi="Calibri" w:cs="Calibri"/>
        </w:rPr>
        <w:t xml:space="preserve">Izračunajte duljinu brida kocke ako je duljina plošne dijagonale kocke </w:t>
      </w:r>
      <w:r w:rsidRPr="00B0627B">
        <w:rPr>
          <w:rFonts w:ascii="Calibri" w:eastAsia="Calibri" w:hAnsi="Calibri" w:cs="Times New Roman"/>
          <w:position w:val="-8"/>
        </w:rPr>
        <w:object w:dxaOrig="360" w:dyaOrig="340" w14:anchorId="36CA6A89">
          <v:shape id="_x0000_i1045" type="#_x0000_t75" style="width:15.75pt;height:18pt" o:ole="">
            <v:imagedata r:id="rId69" o:title=""/>
          </v:shape>
          <o:OLEObject Type="Embed" ProgID="Equation.DSMT4" ShapeID="_x0000_i1045" DrawAspect="Content" ObjectID="_1693494997" r:id="rId70"/>
        </w:object>
      </w:r>
      <w:r w:rsidRPr="00B0627B">
        <w:rPr>
          <w:rFonts w:ascii="Calibri" w:eastAsia="Calibri" w:hAnsi="Calibri" w:cs="Calibri"/>
        </w:rPr>
        <w:t xml:space="preserve"> cm.</w:t>
      </w:r>
    </w:p>
    <w:p w14:paraId="73EC545E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  <w:highlight w:val="yellow"/>
        </w:rPr>
      </w:pPr>
    </w:p>
    <w:p w14:paraId="4C6D9628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232647B0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0E98E589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1AAA6DE5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 xml:space="preserve">Primjer 2:  </w:t>
      </w:r>
      <w:r w:rsidRPr="00B0627B">
        <w:rPr>
          <w:rFonts w:ascii="Calibri" w:eastAsia="Calibri" w:hAnsi="Calibri" w:cs="Calibri"/>
        </w:rPr>
        <w:t>Kviz (Prilog D)</w:t>
      </w:r>
    </w:p>
    <w:p w14:paraId="1746BBB7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w:t xml:space="preserve">Neka je zadana kocka duljine brida </w:t>
      </w:r>
      <w:r w:rsidRPr="00B0627B">
        <w:rPr>
          <w:rFonts w:ascii="Calibri" w:eastAsia="Calibri" w:hAnsi="Calibri" w:cs="Calibri"/>
          <w:position w:val="-4"/>
        </w:rPr>
        <w:object w:dxaOrig="180" w:dyaOrig="240" w14:anchorId="0E65C99D">
          <v:shape id="_x0000_i1046" type="#_x0000_t75" style="width:8.25pt;height:12.75pt" o:ole="">
            <v:imagedata r:id="rId71" o:title=""/>
          </v:shape>
          <o:OLEObject Type="Embed" ProgID="Equation.DSMT4" ShapeID="_x0000_i1046" DrawAspect="Content" ObjectID="_1693494998" r:id="rId72"/>
        </w:object>
      </w:r>
      <w:r w:rsidRPr="00B0627B">
        <w:rPr>
          <w:rFonts w:ascii="Calibri" w:eastAsia="Calibri" w:hAnsi="Calibri" w:cs="Calibri"/>
        </w:rPr>
        <w:t>cm</w:t>
      </w:r>
      <w:r w:rsidRPr="00B0627B">
        <w:rPr>
          <w:rFonts w:ascii="Calibri" w:eastAsia="Calibri" w:hAnsi="Calibri" w:cs="Calibri"/>
          <w:noProof/>
          <w:lang w:eastAsia="hr-HR"/>
        </w:rPr>
        <w:t xml:space="preserve"> </w:t>
      </w:r>
      <w:r w:rsidRPr="00B0627B">
        <w:rPr>
          <w:rFonts w:ascii="Calibri" w:eastAsia="Calibri" w:hAnsi="Calibri" w:cs="Calibri"/>
        </w:rPr>
        <w:t>.</w:t>
      </w:r>
    </w:p>
    <w:p w14:paraId="0F9C26F0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Tvrdnje:</w:t>
      </w:r>
    </w:p>
    <w:p w14:paraId="748E754A" w14:textId="77777777" w:rsidR="00B0627B" w:rsidRPr="00B0627B" w:rsidRDefault="00B0627B" w:rsidP="00B0627B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B0627B">
        <w:rPr>
          <w:rFonts w:ascii="Calibri" w:eastAsia="Calibri" w:hAnsi="Calibri" w:cs="Times New Roman"/>
        </w:rPr>
        <w:t xml:space="preserve"> Površina dijagonalnog presjeka kocke je </w:t>
      </w:r>
      <w:r w:rsidRPr="00B0627B">
        <w:rPr>
          <w:rFonts w:ascii="Calibri" w:eastAsia="Calibri" w:hAnsi="Calibri" w:cs="Calibri"/>
          <w:position w:val="-6"/>
        </w:rPr>
        <w:object w:dxaOrig="480" w:dyaOrig="320" w14:anchorId="71F43638">
          <v:shape id="_x0000_i1047" type="#_x0000_t75" style="width:22.5pt;height:17.25pt" o:ole="">
            <v:imagedata r:id="rId73" o:title=""/>
          </v:shape>
          <o:OLEObject Type="Embed" ProgID="Equation.DSMT4" ShapeID="_x0000_i1047" DrawAspect="Content" ObjectID="_1693494999" r:id="rId74"/>
        </w:object>
      </w:r>
      <w:r w:rsidRPr="00B0627B">
        <w:rPr>
          <w:rFonts w:ascii="Calibri" w:eastAsia="Calibri" w:hAnsi="Calibri" w:cs="Calibri"/>
        </w:rPr>
        <w:t>cm</w:t>
      </w:r>
      <w:r w:rsidRPr="00B0627B">
        <w:rPr>
          <w:rFonts w:ascii="Calibri" w:eastAsia="Calibri" w:hAnsi="Calibri" w:cs="Calibri"/>
          <w:vertAlign w:val="superscript"/>
        </w:rPr>
        <w:t>2</w:t>
      </w:r>
      <w:r w:rsidRPr="00B0627B">
        <w:rPr>
          <w:rFonts w:ascii="Calibri" w:eastAsia="Calibri" w:hAnsi="Calibri" w:cs="Calibri"/>
        </w:rPr>
        <w:t>.</w:t>
      </w:r>
    </w:p>
    <w:p w14:paraId="18368941" w14:textId="77777777" w:rsidR="00B0627B" w:rsidRPr="00B0627B" w:rsidRDefault="00B0627B" w:rsidP="00B0627B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B0627B">
        <w:rPr>
          <w:rFonts w:ascii="Calibri" w:eastAsia="Calibri" w:hAnsi="Calibri" w:cs="Times New Roman"/>
        </w:rPr>
        <w:t xml:space="preserve">Oplošje kocke je </w:t>
      </w:r>
      <w:r w:rsidRPr="00B0627B">
        <w:rPr>
          <w:rFonts w:ascii="Calibri" w:eastAsia="Calibri" w:hAnsi="Calibri" w:cs="Calibri"/>
        </w:rPr>
        <w:t>12 cm</w:t>
      </w:r>
      <w:r w:rsidRPr="00B0627B">
        <w:rPr>
          <w:rFonts w:ascii="Calibri" w:eastAsia="Calibri" w:hAnsi="Calibri" w:cs="Calibri"/>
          <w:vertAlign w:val="superscript"/>
        </w:rPr>
        <w:t>2</w:t>
      </w:r>
      <w:r w:rsidRPr="00B0627B">
        <w:rPr>
          <w:rFonts w:ascii="Calibri" w:eastAsia="Calibri" w:hAnsi="Calibri" w:cs="Calibri"/>
        </w:rPr>
        <w:t>.</w:t>
      </w:r>
    </w:p>
    <w:p w14:paraId="7F3C2F58" w14:textId="77777777" w:rsidR="00B0627B" w:rsidRPr="00B0627B" w:rsidRDefault="00B0627B" w:rsidP="00B0627B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B0627B">
        <w:rPr>
          <w:rFonts w:ascii="Calibri" w:eastAsia="Calibri" w:hAnsi="Calibri" w:cs="Times New Roman"/>
        </w:rPr>
        <w:t xml:space="preserve">Volumen kocke je </w:t>
      </w:r>
      <w:r w:rsidRPr="00B0627B">
        <w:rPr>
          <w:rFonts w:ascii="Calibri" w:eastAsia="Calibri" w:hAnsi="Calibri" w:cs="Calibri"/>
        </w:rPr>
        <w:t>6 c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>.</w:t>
      </w:r>
    </w:p>
    <w:p w14:paraId="42F12DAB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</w:p>
    <w:p w14:paraId="3971C5C6" w14:textId="77777777" w:rsidR="00B0627B" w:rsidRPr="00B0627B" w:rsidRDefault="00B0627B" w:rsidP="00B0627B">
      <w:pPr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Zadatci:</w:t>
      </w:r>
    </w:p>
    <w:p w14:paraId="5CBD0FCD" w14:textId="77777777" w:rsidR="00B0627B" w:rsidRPr="00B0627B" w:rsidRDefault="00B0627B" w:rsidP="00B0627B">
      <w:pPr>
        <w:numPr>
          <w:ilvl w:val="0"/>
          <w:numId w:val="6"/>
        </w:numPr>
        <w:spacing w:before="240"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plošje kocke je 13.5 cm</w:t>
      </w:r>
      <w:r w:rsidRPr="00B0627B">
        <w:rPr>
          <w:rFonts w:ascii="Calibri" w:eastAsia="Calibri" w:hAnsi="Calibri" w:cs="Calibri"/>
          <w:vertAlign w:val="superscript"/>
        </w:rPr>
        <w:t>2</w:t>
      </w:r>
      <w:r w:rsidRPr="00B0627B">
        <w:rPr>
          <w:rFonts w:ascii="Calibri" w:eastAsia="Calibri" w:hAnsi="Calibri" w:cs="Calibri"/>
        </w:rPr>
        <w:t>. Kolika je duljina brida te kocke?</w:t>
      </w:r>
    </w:p>
    <w:p w14:paraId="5C140144" w14:textId="77777777" w:rsidR="00B0627B" w:rsidRPr="00B0627B" w:rsidRDefault="00B0627B" w:rsidP="00B0627B">
      <w:pPr>
        <w:numPr>
          <w:ilvl w:val="0"/>
          <w:numId w:val="6"/>
        </w:numPr>
        <w:spacing w:before="240"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Obujam kocke je 0.027 c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>. Kolika je duljina brida te kocke?</w:t>
      </w:r>
    </w:p>
    <w:p w14:paraId="068166B9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2D4E7298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  <w:b/>
        </w:rPr>
      </w:pPr>
    </w:p>
    <w:p w14:paraId="358EEB37" w14:textId="77777777" w:rsidR="00B0627B" w:rsidRPr="00B0627B" w:rsidRDefault="00B0627B" w:rsidP="00B0627B">
      <w:pPr>
        <w:spacing w:after="20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b/>
        </w:rPr>
        <w:t xml:space="preserve">Primjer 3:  </w:t>
      </w:r>
      <w:r w:rsidRPr="00B0627B">
        <w:rPr>
          <w:rFonts w:ascii="Calibri" w:eastAsia="Calibri" w:hAnsi="Calibri" w:cs="Calibri"/>
        </w:rPr>
        <w:t xml:space="preserve">Izlazna kartica </w:t>
      </w:r>
    </w:p>
    <w:p w14:paraId="46E26716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Učenici odgovaraju na postavljene zadatke na listić papira.</w:t>
      </w:r>
    </w:p>
    <w:p w14:paraId="7699831E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</w:rPr>
      </w:pPr>
    </w:p>
    <w:p w14:paraId="7A4804B7" w14:textId="77777777" w:rsidR="00B0627B" w:rsidRPr="00B0627B" w:rsidRDefault="00B0627B" w:rsidP="00B0627B">
      <w:pPr>
        <w:numPr>
          <w:ilvl w:val="0"/>
          <w:numId w:val="9"/>
        </w:num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Izračunajte oplošje i volumen kocke sa slike.</w:t>
      </w:r>
    </w:p>
    <w:p w14:paraId="37E9D332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B429177" wp14:editId="53D3698E">
                <wp:simplePos x="0" y="0"/>
                <wp:positionH relativeFrom="column">
                  <wp:posOffset>799067</wp:posOffset>
                </wp:positionH>
                <wp:positionV relativeFrom="paragraph">
                  <wp:posOffset>43171</wp:posOffset>
                </wp:positionV>
                <wp:extent cx="1314450" cy="1343025"/>
                <wp:effectExtent l="0" t="0" r="0" b="9525"/>
                <wp:wrapNone/>
                <wp:docPr id="15415" name="Group 10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343025"/>
                          <a:chOff x="0" y="0"/>
                          <a:chExt cx="1314450" cy="1343025"/>
                        </a:xfrm>
                      </wpg:grpSpPr>
                      <wpg:grpSp>
                        <wpg:cNvPr id="15416" name="Group 1062"/>
                        <wpg:cNvGrpSpPr/>
                        <wpg:grpSpPr>
                          <a:xfrm>
                            <a:off x="0" y="0"/>
                            <a:ext cx="1314450" cy="1343025"/>
                            <a:chOff x="0" y="0"/>
                            <a:chExt cx="1314450" cy="1343025"/>
                          </a:xfrm>
                        </wpg:grpSpPr>
                        <pic:pic xmlns:pic="http://schemas.openxmlformats.org/drawingml/2006/picture">
                          <pic:nvPicPr>
                            <pic:cNvPr id="15417" name="Picture 1055" descr="C:\Users\M\OneDrive - CARNET\Pictures\0870.jpg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7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5934" t="9357" r="8242" b="8187"/>
                            <a:stretch/>
                          </pic:blipFill>
                          <pic:spPr bwMode="auto">
                            <a:xfrm>
                              <a:off x="0" y="0"/>
                              <a:ext cx="1314450" cy="1343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5418" name="Text Box 1061"/>
                          <wps:cNvSpPr txBox="1"/>
                          <wps:spPr>
                            <a:xfrm>
                              <a:off x="438150" y="133350"/>
                              <a:ext cx="58102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D9FC5DC" w14:textId="77777777" w:rsidR="00B0627B" w:rsidRDefault="00B0627B" w:rsidP="00B0627B">
                                <w:r>
                                  <w:t>6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419" name="Straight Arrow Connector 1060"/>
                        <wps:cNvCnPr/>
                        <wps:spPr>
                          <a:xfrm>
                            <a:off x="171450" y="368774"/>
                            <a:ext cx="971550" cy="0"/>
                          </a:xfrm>
                          <a:prstGeom prst="straightConnector1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ED7D31"/>
                            </a:solidFill>
                            <a:prstDash val="solid"/>
                            <a:miter lim="800000"/>
                            <a:headEnd type="none"/>
                            <a:tailEnd type="non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429177" id="Group 1063" o:spid="_x0000_s1050" style="position:absolute;left:0;text-align:left;margin-left:62.9pt;margin-top:3.4pt;width:103.5pt;height:105.75pt;z-index:251671552" coordsize="13144,134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BXaW5kb3dzIFBob3RvIEVkaXRvciAxMC4wLjEwMDExLjE2Mzg0AFdp&#10;bmRvd3MgUGhvdG8gRWRpdG9yIDEwLjAuMTAwMTEuMTYzODQAMjAyMTowMzowNiAyMDozMjozNAAA&#10;BpADAAIAAAAUAAARHJAEAAIAAAAUAAARMJKRAAIAAAADODAAAJKSAAIAAAADODAAAKABAAMAAAAB&#10;AAEAAOocAAcAAAgMAAAJEAAAAAAc6gAAAAg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Dw/eHBhY2tldCBlbmQ9J3cnPz7/2wBDAAMCAgMCAgMDAwMEAwMEBQgFBQQEBQoHBwYIDAoMDAsK&#10;CwsNDhIQDQ4RDgsLEBYQERMUFRUVDA8XGBYUGBIUFRT/2wBDAQMEBAUEBQkFBQkUDQsNFBQUFBQU&#10;FBQUFBQUFBQUFBQUFBQUFBQUFBQUFBQUFBQUFBQUFBQUFBQUFBQUFBQUFBT/wAARCACrALY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">
                <v:group id="Group 1062" o:spid="_x0000_s1051" style="position:absolute;width:13144;height:13430" coordsize="13144,1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NVHxAAAAN4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zxKJ7A851wg5w9AAAA//8DAFBLAQItABQABgAIAAAAIQDb4fbL7gAAAIUBAAATAAAAAAAAAAAA&#10;AAAAAAAAAABbQ29udGVudF9UeXBlc10ueG1sUEsBAi0AFAAGAAgAAAAhAFr0LFu/AAAAFQEAAAsA&#10;AAAAAAAAAAAAAAAAHwEAAF9yZWxzLy5yZWxzUEsBAi0AFAAGAAgAAAAhABXA1UfEAAAA3gAAAA8A&#10;AAAAAAAAAAAAAAAABwIAAGRycy9kb3ducmV2LnhtbFBLBQYAAAAAAwADALcAAAD4AgAAAAA=&#10;">
                  <v:shape id="Picture 1055" o:spid="_x0000_s1052" type="#_x0000_t75" style="position:absolute;width:13144;height:13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">
                    <v:imagedata r:id="rId76" o:title="0870" croptop="6132f" cropbottom="5365f" cropleft="10443f" cropright="5401f"/>
                  </v:shape>
                  <v:shape id="Text Box 1061" o:spid="_x0000_s1053" type="#_x0000_t202" style="position:absolute;left:4381;top:1333;width:5810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" filled="f" stroked="f" strokeweight=".5pt">
                    <v:textbox>
                      <w:txbxContent>
                        <w:p w14:paraId="4D9FC5DC" w14:textId="77777777" w:rsidR="00B0627B" w:rsidRDefault="00B0627B" w:rsidP="00B0627B">
                          <w:r>
                            <w:t>6 cm</w:t>
                          </w:r>
                        </w:p>
                      </w:txbxContent>
                    </v:textbox>
                  </v:shape>
                </v:group>
                <v:shape id="Straight Arrow Connector 1060" o:spid="_x0000_s1054" type="#_x0000_t32" style="position:absolute;left:1714;top:3687;width:97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" strokecolor="#ed7d31" strokeweight="1.25pt">
                  <v:stroke joinstyle="miter"/>
                </v:shape>
              </v:group>
            </w:pict>
          </mc:Fallback>
        </mc:AlternateContent>
      </w:r>
    </w:p>
    <w:p w14:paraId="2058029A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6B6894D3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26225C6A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0F40086E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26902719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0338BA56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325116F6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6BEAAB2A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24B56C43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5F06FF82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2A850EC5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4D946EA9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52663417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35E9495F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51B09462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7E394964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76C180B4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</w:p>
    <w:p w14:paraId="7873717F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  <w:r w:rsidRPr="00B0627B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7FD61BEE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53FA70F8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49CCCF82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514179E7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57EE7E4A" w14:textId="77777777" w:rsidR="00B0627B" w:rsidRPr="00B0627B" w:rsidRDefault="00B0627B" w:rsidP="00B0627B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736FC1E2" w14:textId="77777777" w:rsidR="00B0627B" w:rsidRPr="00B0627B" w:rsidRDefault="00B0627B" w:rsidP="00B0627B">
      <w:pPr>
        <w:numPr>
          <w:ilvl w:val="0"/>
          <w:numId w:val="9"/>
        </w:numPr>
        <w:spacing w:before="240" w:after="0" w:line="276" w:lineRule="auto"/>
        <w:ind w:left="426"/>
        <w:contextualSpacing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Posuda oblika kocke ima duljinu brida 6 cm i do vrha je napunjena vodom. Iz nje svu vodu prelijemo u posudu oblika kvadra čiji su bridovi baze duljine 4 cm i 9 cm. Kolika će biti visina vode u posudi?</w:t>
      </w:r>
    </w:p>
    <w:p w14:paraId="216DF59D" w14:textId="77777777" w:rsidR="00B0627B" w:rsidRPr="00B0627B" w:rsidRDefault="00B0627B" w:rsidP="00B0627B">
      <w:pPr>
        <w:spacing w:before="240" w:after="0" w:line="276" w:lineRule="auto"/>
        <w:ind w:left="426"/>
        <w:contextualSpacing/>
        <w:rPr>
          <w:rFonts w:ascii="Calibri" w:eastAsia="Calibri" w:hAnsi="Calibri" w:cs="Calibri"/>
        </w:rPr>
      </w:pPr>
    </w:p>
    <w:p w14:paraId="12743AEA" w14:textId="77777777" w:rsidR="00B0627B" w:rsidRPr="00B0627B" w:rsidRDefault="00B0627B" w:rsidP="00B0627B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1004E34D" w14:textId="77777777" w:rsidR="00B0627B" w:rsidRPr="00B0627B" w:rsidRDefault="00B0627B" w:rsidP="00B0627B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2690AE9B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7873B8A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A03DEB2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41832A08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5FF046CD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FD914C5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Calibri"/>
        </w:rPr>
        <w:sectPr w:rsidR="00B0627B" w:rsidRPr="00B0627B" w:rsidSect="00BF435C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5FE8B6D" w14:textId="77777777" w:rsidR="00B0627B" w:rsidRPr="00B0627B" w:rsidRDefault="00B0627B" w:rsidP="00B0627B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0627B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7137C7D6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3479" w:type="pct"/>
        <w:tblInd w:w="0" w:type="dxa"/>
        <w:tblLook w:val="04A0" w:firstRow="1" w:lastRow="0" w:firstColumn="1" w:lastColumn="0" w:noHBand="0" w:noVBand="1"/>
      </w:tblPr>
      <w:tblGrid>
        <w:gridCol w:w="364"/>
        <w:gridCol w:w="2016"/>
        <w:gridCol w:w="1967"/>
        <w:gridCol w:w="1986"/>
      </w:tblGrid>
      <w:tr w:rsidR="00B0627B" w:rsidRPr="00B0627B" w14:paraId="74D99C40" w14:textId="77777777" w:rsidTr="009164CE">
        <w:trPr>
          <w:trHeight w:val="1529"/>
        </w:trPr>
        <w:tc>
          <w:tcPr>
            <w:tcW w:w="286" w:type="pct"/>
            <w:tcBorders>
              <w:top w:val="nil"/>
              <w:left w:val="nil"/>
            </w:tcBorders>
          </w:tcPr>
          <w:p w14:paraId="03FA4486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Calibri"/>
              </w:rPr>
            </w:pPr>
          </w:p>
        </w:tc>
        <w:tc>
          <w:tcPr>
            <w:tcW w:w="1593" w:type="pct"/>
            <w:vAlign w:val="center"/>
          </w:tcPr>
          <w:p w14:paraId="33236BD2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708558EE" wp14:editId="46B19553">
                  <wp:extent cx="1137920" cy="937922"/>
                  <wp:effectExtent l="0" t="0" r="5080" b="0"/>
                  <wp:docPr id="1543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0885.jpg"/>
                          <pic:cNvPicPr/>
                        </pic:nvPicPr>
                        <pic:blipFill>
                          <a:blip r:embed="rId7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8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647" cy="950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3" w:type="pct"/>
            <w:vAlign w:val="center"/>
          </w:tcPr>
          <w:p w14:paraId="70EC3865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25BA7C87" wp14:editId="7E4805AE">
                  <wp:extent cx="1112262" cy="907901"/>
                  <wp:effectExtent l="0" t="0" r="0" b="6985"/>
                  <wp:docPr id="15439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0886.jpg"/>
                          <pic:cNvPicPr/>
                        </pic:nvPicPr>
                        <pic:blipFill>
                          <a:blip r:embed="rId7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0252" cy="9307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8" w:type="pct"/>
            <w:vAlign w:val="center"/>
          </w:tcPr>
          <w:p w14:paraId="313C641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2C0EDEB8" wp14:editId="51831215">
                  <wp:extent cx="1120956" cy="917106"/>
                  <wp:effectExtent l="0" t="0" r="3175" b="0"/>
                  <wp:docPr id="1544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0888.jpg"/>
                          <pic:cNvPicPr/>
                        </pic:nvPicPr>
                        <pic:blipFill rotWithShape="1">
                          <a:blip r:embed="rId8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2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09"/>
                          <a:stretch/>
                        </pic:blipFill>
                        <pic:spPr bwMode="auto">
                          <a:xfrm>
                            <a:off x="0" y="0"/>
                            <a:ext cx="1145058" cy="936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627B" w:rsidRPr="00B0627B" w14:paraId="19E8CCF8" w14:textId="77777777" w:rsidTr="00B0627B">
        <w:trPr>
          <w:trHeight w:val="473"/>
        </w:trPr>
        <w:tc>
          <w:tcPr>
            <w:tcW w:w="286" w:type="pct"/>
            <w:shd w:val="clear" w:color="auto" w:fill="FFF2CC"/>
            <w:vAlign w:val="center"/>
          </w:tcPr>
          <w:p w14:paraId="5B4C3CC8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 xml:space="preserve">a </w:t>
            </w:r>
          </w:p>
        </w:tc>
        <w:tc>
          <w:tcPr>
            <w:tcW w:w="1593" w:type="pct"/>
            <w:shd w:val="clear" w:color="auto" w:fill="FFFFFF"/>
            <w:vAlign w:val="center"/>
          </w:tcPr>
          <w:p w14:paraId="16C4B67A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553" w:type="pct"/>
            <w:shd w:val="clear" w:color="auto" w:fill="FFFFFF"/>
            <w:vAlign w:val="center"/>
          </w:tcPr>
          <w:p w14:paraId="1399166D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68" w:type="pct"/>
            <w:shd w:val="clear" w:color="auto" w:fill="FFFFFF"/>
            <w:vAlign w:val="center"/>
          </w:tcPr>
          <w:p w14:paraId="72FE1E99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tr w:rsidR="00B0627B" w:rsidRPr="00B0627B" w14:paraId="14B3D99B" w14:textId="77777777" w:rsidTr="00B0627B">
        <w:trPr>
          <w:trHeight w:val="488"/>
        </w:trPr>
        <w:tc>
          <w:tcPr>
            <w:tcW w:w="286" w:type="pct"/>
            <w:shd w:val="clear" w:color="auto" w:fill="FFF2CC"/>
            <w:vAlign w:val="center"/>
          </w:tcPr>
          <w:p w14:paraId="130C0377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O</w:t>
            </w:r>
            <w:r w:rsidRPr="00B0627B">
              <w:rPr>
                <w:rFonts w:ascii="Calibri" w:eastAsia="Calibri" w:hAnsi="Calibri" w:cs="Calibri"/>
                <w:i/>
              </w:rPr>
              <w:t xml:space="preserve"> </w:t>
            </w:r>
          </w:p>
        </w:tc>
        <w:tc>
          <w:tcPr>
            <w:tcW w:w="1593" w:type="pct"/>
            <w:shd w:val="clear" w:color="auto" w:fill="FFFFFF"/>
            <w:vAlign w:val="center"/>
          </w:tcPr>
          <w:p w14:paraId="4EED96A4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</w:p>
        </w:tc>
        <w:tc>
          <w:tcPr>
            <w:tcW w:w="1553" w:type="pct"/>
            <w:shd w:val="clear" w:color="auto" w:fill="FFFFFF"/>
            <w:vAlign w:val="center"/>
          </w:tcPr>
          <w:p w14:paraId="0BB8E414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68" w:type="pct"/>
            <w:shd w:val="clear" w:color="auto" w:fill="FFFFFF"/>
            <w:vAlign w:val="center"/>
          </w:tcPr>
          <w:p w14:paraId="4F128637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</w:p>
        </w:tc>
      </w:tr>
      <w:tr w:rsidR="00B0627B" w:rsidRPr="00B0627B" w14:paraId="7D414FCA" w14:textId="77777777" w:rsidTr="00B0627B">
        <w:trPr>
          <w:trHeight w:val="473"/>
        </w:trPr>
        <w:tc>
          <w:tcPr>
            <w:tcW w:w="286" w:type="pct"/>
            <w:shd w:val="clear" w:color="auto" w:fill="FFF2CC"/>
            <w:vAlign w:val="center"/>
          </w:tcPr>
          <w:p w14:paraId="52AFB8D1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V</w:t>
            </w:r>
          </w:p>
        </w:tc>
        <w:tc>
          <w:tcPr>
            <w:tcW w:w="1593" w:type="pct"/>
            <w:shd w:val="clear" w:color="auto" w:fill="FFFFFF"/>
            <w:vAlign w:val="center"/>
          </w:tcPr>
          <w:p w14:paraId="3A521BE4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53" w:type="pct"/>
            <w:shd w:val="clear" w:color="auto" w:fill="FFFFFF"/>
            <w:vAlign w:val="center"/>
          </w:tcPr>
          <w:p w14:paraId="7B04DE3B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568" w:type="pct"/>
            <w:shd w:val="clear" w:color="auto" w:fill="FFFFFF"/>
            <w:vAlign w:val="center"/>
          </w:tcPr>
          <w:p w14:paraId="04CE6690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</w:p>
        </w:tc>
      </w:tr>
    </w:tbl>
    <w:p w14:paraId="4D9F0266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682BF35F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79246810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04B924E1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4DC870FA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1DA30B3A" w14:textId="77777777" w:rsidR="00B0627B" w:rsidRPr="00B0627B" w:rsidRDefault="00B0627B" w:rsidP="00B0627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2.</w:t>
      </w:r>
      <w:r w:rsidRPr="00B0627B">
        <w:rPr>
          <w:rFonts w:ascii="Calibri" w:eastAsia="Calibri" w:hAnsi="Calibri" w:cs="Calibri"/>
        </w:rPr>
        <w:tab/>
        <w:t>Tijela prikazana na slici sastoje se od kocaka volumena 1 c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>. Odredite volumen svakog tijela, a zatim</w:t>
      </w:r>
    </w:p>
    <w:p w14:paraId="12F272D6" w14:textId="77777777" w:rsidR="00B0627B" w:rsidRPr="00B0627B" w:rsidRDefault="00B0627B" w:rsidP="00B0627B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izračunajte za koliko je posto volumen najvećeg veći od volumena najmanjeg?</w:t>
      </w:r>
    </w:p>
    <w:p w14:paraId="7A2C2925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599648" wp14:editId="03E71C28">
                <wp:simplePos x="0" y="0"/>
                <wp:positionH relativeFrom="column">
                  <wp:posOffset>96892</wp:posOffset>
                </wp:positionH>
                <wp:positionV relativeFrom="paragraph">
                  <wp:posOffset>83820</wp:posOffset>
                </wp:positionV>
                <wp:extent cx="3925019" cy="275590"/>
                <wp:effectExtent l="0" t="0" r="0" b="0"/>
                <wp:wrapNone/>
                <wp:docPr id="15420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5019" cy="2755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B51BAA" w14:textId="77777777" w:rsidR="00B0627B" w:rsidRPr="00FE49B6" w:rsidRDefault="00B0627B" w:rsidP="00B0627B">
                            <w:pPr>
                              <w:rPr>
                                <w:b/>
                              </w:rPr>
                            </w:pPr>
                            <w:r w:rsidRPr="00FE49B6">
                              <w:rPr>
                                <w:b/>
                              </w:rPr>
                              <w:t>A</w:t>
                            </w:r>
                            <w:r>
                              <w:rPr>
                                <w:b/>
                              </w:rPr>
                              <w:t xml:space="preserve">                                               B                                           C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599648" id="Text Box 6" o:spid="_x0000_s1055" type="#_x0000_t202" style="position:absolute;margin-left:7.65pt;margin-top:6.6pt;width:309.05pt;height:21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" filled="f" stroked="f" strokeweight=".5pt">
                <v:textbox>
                  <w:txbxContent>
                    <w:p w14:paraId="27B51BAA" w14:textId="77777777" w:rsidR="00B0627B" w:rsidRPr="00FE49B6" w:rsidRDefault="00B0627B" w:rsidP="00B0627B">
                      <w:pPr>
                        <w:rPr>
                          <w:b/>
                        </w:rPr>
                      </w:pPr>
                      <w:r w:rsidRPr="00FE49B6">
                        <w:rPr>
                          <w:b/>
                        </w:rPr>
                        <w:t>A</w:t>
                      </w:r>
                      <w:r>
                        <w:rPr>
                          <w:b/>
                        </w:rPr>
                        <w:t xml:space="preserve">                                               B                                           C   </w:t>
                      </w:r>
                    </w:p>
                  </w:txbxContent>
                </v:textbox>
              </v:shape>
            </w:pict>
          </mc:Fallback>
        </mc:AlternateContent>
      </w:r>
      <w:r w:rsidRPr="00B0627B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42FCF65" wp14:editId="49343D9E">
                <wp:simplePos x="0" y="0"/>
                <wp:positionH relativeFrom="column">
                  <wp:posOffset>54838</wp:posOffset>
                </wp:positionH>
                <wp:positionV relativeFrom="paragraph">
                  <wp:posOffset>84096</wp:posOffset>
                </wp:positionV>
                <wp:extent cx="3967480" cy="1227455"/>
                <wp:effectExtent l="0" t="0" r="0" b="0"/>
                <wp:wrapNone/>
                <wp:docPr id="15421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67480" cy="1227455"/>
                          <a:chOff x="0" y="0"/>
                          <a:chExt cx="3967923" cy="1227994"/>
                        </a:xfrm>
                      </wpg:grpSpPr>
                      <pic:pic xmlns:pic="http://schemas.openxmlformats.org/drawingml/2006/picture">
                        <pic:nvPicPr>
                          <pic:cNvPr id="15422" name="Picture 2" descr="C:\Users\M\OneDrive - CARNET\Pictures\0879 (2).jpg"/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94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3" name="Picture 3" descr="C:\Users\M\OneDrive - CARNET\Pictures\0881.jpg"/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0227" y="86264"/>
                            <a:ext cx="1259205" cy="1141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4" name="Picture 4" descr="C:\Users\M\OneDrive - CARNET\Pictures\0882.jpg"/>
                          <pic:cNvPicPr>
                            <a:picLocks noChangeAspect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15728" y="155276"/>
                            <a:ext cx="1052195" cy="1071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886C7D4" id="Group 5" o:spid="_x0000_s1026" style="position:absolute;margin-left:4.3pt;margin-top:6.6pt;width:312.4pt;height:96.65pt;z-index:251679744" coordsize="39679,12279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">
                <v:shape id="Picture 2" o:spid="_x0000_s1027" type="#_x0000_t75" style="position:absolute;width:11709;height:12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">
                  <v:imagedata r:id="rId88" o:title="0879 (2)"/>
                </v:shape>
                <v:shape id="Picture 3" o:spid="_x0000_s1028" type="#_x0000_t75" style="position:absolute;left:13802;top:862;width:12592;height:11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">
                  <v:imagedata r:id="rId89" o:title="0881"/>
                </v:shape>
                <v:shape id="Picture 4" o:spid="_x0000_s1029" type="#_x0000_t75" style="position:absolute;left:29157;top:1552;width:10522;height:107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">
                  <v:imagedata r:id="rId90" o:title="0882"/>
                </v:shape>
              </v:group>
            </w:pict>
          </mc:Fallback>
        </mc:AlternateContent>
      </w:r>
    </w:p>
    <w:p w14:paraId="0B33737F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4FE276C6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3DF36724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3DC8A86B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55F1F0A1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3DA92F93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1E92E123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>3.</w:t>
      </w:r>
      <w:r w:rsidRPr="00B0627B">
        <w:rPr>
          <w:rFonts w:ascii="Calibri" w:eastAsia="Calibri" w:hAnsi="Calibri" w:cs="Calibri"/>
        </w:rPr>
        <w:tab/>
        <w:t>Odredite duljinu brida aluminijskog bloka oblika kocke mase 21.6 t ako je masa 1 dm</w:t>
      </w:r>
      <w:r w:rsidRPr="00B0627B">
        <w:rPr>
          <w:rFonts w:ascii="Calibri" w:eastAsia="Calibri" w:hAnsi="Calibri" w:cs="Calibri"/>
          <w:vertAlign w:val="superscript"/>
        </w:rPr>
        <w:t>3</w:t>
      </w:r>
      <w:r w:rsidRPr="00B0627B">
        <w:rPr>
          <w:rFonts w:ascii="Calibri" w:eastAsia="Calibri" w:hAnsi="Calibri" w:cs="Calibri"/>
        </w:rPr>
        <w:t xml:space="preserve"> aluminija 2.7 kg. </w:t>
      </w:r>
    </w:p>
    <w:p w14:paraId="03D3C12D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0627B">
        <w:rPr>
          <w:rFonts w:ascii="Calibri" w:eastAsia="Calibri" w:hAnsi="Calibri" w:cs="Calibri"/>
        </w:rPr>
        <w:t xml:space="preserve">      Koliko se odljevaka oblika kvadra s bridovima duljine 0.5 m, 2 dm i 4 dm može izliti od tog bloka?</w:t>
      </w:r>
    </w:p>
    <w:p w14:paraId="6DA69D6F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Calibri"/>
        </w:rPr>
      </w:pPr>
    </w:p>
    <w:p w14:paraId="2BF28D1B" w14:textId="77777777" w:rsidR="00B0627B" w:rsidRPr="00B0627B" w:rsidRDefault="00B0627B" w:rsidP="00B0627B">
      <w:pPr>
        <w:rPr>
          <w:rFonts w:ascii="Calibri" w:eastAsia="Calibri" w:hAnsi="Calibri" w:cs="Calibri"/>
        </w:rPr>
      </w:pPr>
    </w:p>
    <w:p w14:paraId="131C204D" w14:textId="77777777" w:rsidR="00B0627B" w:rsidRPr="00B0627B" w:rsidRDefault="00B0627B" w:rsidP="00B0627B">
      <w:pPr>
        <w:rPr>
          <w:rFonts w:ascii="Calibri" w:eastAsia="Calibri" w:hAnsi="Calibri" w:cs="Calibri"/>
        </w:rPr>
      </w:pPr>
    </w:p>
    <w:p w14:paraId="390FD522" w14:textId="77777777" w:rsidR="00B0627B" w:rsidRPr="00B0627B" w:rsidRDefault="00B0627B" w:rsidP="00B0627B">
      <w:pPr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b/>
          <w:color w:val="000000"/>
        </w:rPr>
        <w:br w:type="page"/>
      </w:r>
    </w:p>
    <w:p w14:paraId="2F7044CE" w14:textId="77777777" w:rsidR="00B0627B" w:rsidRPr="00B0627B" w:rsidRDefault="00B0627B" w:rsidP="00B0627B">
      <w:pPr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010C694F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0627B">
        <w:rPr>
          <w:rFonts w:ascii="Calibri" w:eastAsia="Calibri" w:hAnsi="Calibri" w:cs="Times New Roman"/>
          <w:color w:val="000000"/>
        </w:rPr>
        <w:t>1.</w:t>
      </w:r>
      <w:r w:rsidRPr="00B0627B">
        <w:rPr>
          <w:rFonts w:ascii="Calibri" w:eastAsia="Calibri" w:hAnsi="Calibri" w:cs="Times New Roman"/>
          <w:color w:val="000000"/>
        </w:rPr>
        <w:tab/>
        <w:t xml:space="preserve">Površine dijagonalnih presjeka dviju kocaka razlikuju se za </w:t>
      </w:r>
      <w:r w:rsidRPr="00B0627B">
        <w:rPr>
          <w:rFonts w:ascii="Calibri" w:eastAsia="Calibri" w:hAnsi="Calibri" w:cs="Calibri"/>
          <w:position w:val="-6"/>
        </w:rPr>
        <w:object w:dxaOrig="580" w:dyaOrig="320" w14:anchorId="40D0E64C">
          <v:shape id="_x0000_i1048" type="#_x0000_t75" style="width:26.25pt;height:17.25pt" o:ole="">
            <v:imagedata r:id="rId91" o:title=""/>
          </v:shape>
          <o:OLEObject Type="Embed" ProgID="Equation.DSMT4" ShapeID="_x0000_i1048" DrawAspect="Content" ObjectID="_1693495000" r:id="rId92"/>
        </w:object>
      </w:r>
      <w:r w:rsidRPr="00B0627B">
        <w:rPr>
          <w:rFonts w:ascii="Calibri" w:eastAsia="Calibri" w:hAnsi="Calibri" w:cs="Calibri"/>
        </w:rPr>
        <w:t>cm</w:t>
      </w:r>
      <w:r w:rsidRPr="00B0627B">
        <w:rPr>
          <w:rFonts w:ascii="Calibri" w:eastAsia="Calibri" w:hAnsi="Calibri" w:cs="Calibri"/>
          <w:vertAlign w:val="superscript"/>
        </w:rPr>
        <w:t>2</w:t>
      </w:r>
      <w:r w:rsidRPr="00B0627B">
        <w:rPr>
          <w:rFonts w:ascii="Calibri" w:eastAsia="Calibri" w:hAnsi="Calibri" w:cs="Calibri"/>
        </w:rPr>
        <w:t>, a brid jedne kocke je dvostruko</w:t>
      </w:r>
    </w:p>
    <w:p w14:paraId="5430A057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Calibri"/>
        </w:rPr>
        <w:t xml:space="preserve">      dulji od brida druge kocke. Za koliko se razlikuju volumeni kocaka?</w:t>
      </w:r>
    </w:p>
    <w:p w14:paraId="6883FCA0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7F7552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6C4938B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E5D23A5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62D5D5E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5638C55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70B60A9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A880DAE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2.   Izračunajte površinu presjeka kocke na slici ako je oplošje kocke 300 cm</w:t>
      </w:r>
      <w:r w:rsidRPr="00B0627B">
        <w:rPr>
          <w:rFonts w:ascii="Calibri" w:eastAsia="Calibri" w:hAnsi="Calibri" w:cs="Times New Roman"/>
          <w:color w:val="000000"/>
          <w:vertAlign w:val="superscript"/>
        </w:rPr>
        <w:t>2</w:t>
      </w:r>
      <w:r w:rsidRPr="00B0627B">
        <w:rPr>
          <w:rFonts w:ascii="Calibri" w:eastAsia="Calibri" w:hAnsi="Calibri" w:cs="Times New Roman"/>
          <w:color w:val="000000"/>
        </w:rPr>
        <w:t>.</w:t>
      </w:r>
    </w:p>
    <w:p w14:paraId="5081C7B1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81792" behindDoc="0" locked="0" layoutInCell="1" allowOverlap="1" wp14:anchorId="742CADC3" wp14:editId="71130A19">
            <wp:simplePos x="0" y="0"/>
            <wp:positionH relativeFrom="column">
              <wp:posOffset>212090</wp:posOffset>
            </wp:positionH>
            <wp:positionV relativeFrom="paragraph">
              <wp:posOffset>60960</wp:posOffset>
            </wp:positionV>
            <wp:extent cx="1114425" cy="959165"/>
            <wp:effectExtent l="0" t="0" r="0" b="0"/>
            <wp:wrapNone/>
            <wp:docPr id="15441" name="Picture 15" descr="C:\Users\M\OneDrive - CARNET\Pictures\0890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C:\Users\M\OneDrive - CARNET\Pictures\0890 (2)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95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D6B854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16A3EFD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3FF4CE5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435D6FE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0859408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F8CD4DD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8CF19F2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C2335D2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DD4C27B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3.</w:t>
      </w:r>
      <w:r w:rsidRPr="00B0627B">
        <w:rPr>
          <w:rFonts w:ascii="Calibri" w:eastAsia="Calibri" w:hAnsi="Calibri" w:cs="Times New Roman"/>
          <w:color w:val="000000"/>
        </w:rPr>
        <w:tab/>
        <w:t>Geometrijsko tijelo sastavljeno je od dvije kocke kako je prikazano na slici. Duljine bridova kocaka</w:t>
      </w:r>
    </w:p>
    <w:p w14:paraId="1635D901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ab/>
        <w:t>odnose se kao 5 : 2. Ako je volumen tijela 3 591 cm</w:t>
      </w:r>
      <w:r w:rsidRPr="00B0627B">
        <w:rPr>
          <w:rFonts w:ascii="Calibri" w:eastAsia="Calibri" w:hAnsi="Calibri" w:cs="Times New Roman"/>
          <w:color w:val="000000"/>
          <w:vertAlign w:val="superscript"/>
        </w:rPr>
        <w:t>3</w:t>
      </w:r>
      <w:r w:rsidRPr="00B0627B">
        <w:rPr>
          <w:rFonts w:ascii="Calibri" w:eastAsia="Calibri" w:hAnsi="Calibri" w:cs="Times New Roman"/>
          <w:color w:val="000000"/>
        </w:rPr>
        <w:t xml:space="preserve"> koliko je oplošje tijela? </w:t>
      </w:r>
    </w:p>
    <w:p w14:paraId="2AD2B9A1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82816" behindDoc="0" locked="0" layoutInCell="1" allowOverlap="1" wp14:anchorId="02774F75" wp14:editId="362FDE0C">
            <wp:simplePos x="0" y="0"/>
            <wp:positionH relativeFrom="column">
              <wp:posOffset>288290</wp:posOffset>
            </wp:positionH>
            <wp:positionV relativeFrom="paragraph">
              <wp:posOffset>118745</wp:posOffset>
            </wp:positionV>
            <wp:extent cx="971550" cy="816102"/>
            <wp:effectExtent l="0" t="0" r="0" b="3175"/>
            <wp:wrapNone/>
            <wp:docPr id="15442" name="Picture 16" descr="C:\Users\M\OneDrive - CARNET\Pictures\0891_LI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C:\Users\M\OneDrive - CARNET\Pictures\0891_LI (2)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816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282D27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D591EF0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F04BB12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389923C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FBBC277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12031AF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B1EFA56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6E76A781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9050037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2FE61DAA" w14:textId="77777777" w:rsidR="00B0627B" w:rsidRPr="00B0627B" w:rsidRDefault="00B0627B" w:rsidP="00B0627B">
      <w:pPr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b/>
          <w:color w:val="000000"/>
        </w:rPr>
        <w:lastRenderedPageBreak/>
        <w:br w:type="page"/>
      </w:r>
    </w:p>
    <w:p w14:paraId="2A0CDAE0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lastRenderedPageBreak/>
        <w:drawing>
          <wp:anchor distT="0" distB="0" distL="114300" distR="114300" simplePos="0" relativeHeight="251673600" behindDoc="0" locked="0" layoutInCell="1" allowOverlap="1" wp14:anchorId="65664215" wp14:editId="1F021AAA">
            <wp:simplePos x="0" y="0"/>
            <wp:positionH relativeFrom="column">
              <wp:posOffset>1650365</wp:posOffset>
            </wp:positionH>
            <wp:positionV relativeFrom="paragraph">
              <wp:posOffset>289560</wp:posOffset>
            </wp:positionV>
            <wp:extent cx="3524250" cy="1856105"/>
            <wp:effectExtent l="0" t="0" r="0" b="0"/>
            <wp:wrapNone/>
            <wp:docPr id="15443" name="Picture 1066" descr="C:\Users\M\OneDrive - CARNET\Pictures\08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C:\Users\M\OneDrive - CARNET\Pictures\0874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7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Times New Roman"/>
          <w:b/>
          <w:color w:val="000000"/>
        </w:rPr>
        <w:t>Dopunski zadatci</w:t>
      </w:r>
    </w:p>
    <w:p w14:paraId="4A358E3A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1.  Dopunite do mreže kocke.</w:t>
      </w:r>
    </w:p>
    <w:p w14:paraId="039E3286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704DDEC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0C29D1F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1287CE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2F09FA3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428F3B9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   </w:t>
      </w:r>
    </w:p>
    <w:p w14:paraId="421AF34C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EF48473" w14:textId="77777777" w:rsidR="00B0627B" w:rsidRPr="00B0627B" w:rsidRDefault="00B0627B" w:rsidP="00B0627B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58A0173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A66722B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2.</w:t>
      </w:r>
      <w:r w:rsidRPr="00B0627B">
        <w:rPr>
          <w:rFonts w:ascii="Calibri" w:eastAsia="Calibri" w:hAnsi="Calibri" w:cs="Times New Roman"/>
          <w:color w:val="000000"/>
        </w:rPr>
        <w:tab/>
        <w:t>Ucrtajte plošnu i prostornu dijagonalu kocke i izračunajte njihovu duljine ako je duljina brida kocke:</w:t>
      </w:r>
    </w:p>
    <w:p w14:paraId="0736A9DA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ind w:left="720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5648" behindDoc="0" locked="0" layoutInCell="1" allowOverlap="1" wp14:anchorId="2EC5A8FA" wp14:editId="6FF041A7">
            <wp:simplePos x="542925" y="3162300"/>
            <wp:positionH relativeFrom="column">
              <wp:align>left</wp:align>
            </wp:positionH>
            <wp:positionV relativeFrom="paragraph">
              <wp:align>top</wp:align>
            </wp:positionV>
            <wp:extent cx="1171412" cy="952500"/>
            <wp:effectExtent l="0" t="0" r="0" b="0"/>
            <wp:wrapSquare wrapText="bothSides"/>
            <wp:docPr id="15444" name="Picture 1070" descr="C:\Users\M\OneDrive - CARNET\Pictures\08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C:\Users\M\OneDrive - CARNET\Pictures\087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544"/>
                    <a:stretch/>
                  </pic:blipFill>
                  <pic:spPr bwMode="auto">
                    <a:xfrm>
                      <a:off x="0" y="0"/>
                      <a:ext cx="1171412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0627B">
        <w:rPr>
          <w:rFonts w:ascii="Calibri" w:eastAsia="Calibri" w:hAnsi="Calibri" w:cs="Times New Roman"/>
          <w:color w:val="000000"/>
        </w:rPr>
        <w:t xml:space="preserve">a) </w:t>
      </w:r>
      <w:r w:rsidRPr="00B0627B">
        <w:rPr>
          <w:rFonts w:ascii="Calibri" w:eastAsia="Calibri" w:hAnsi="Calibri" w:cs="Times New Roman"/>
          <w:i/>
          <w:color w:val="000000"/>
        </w:rPr>
        <w:t xml:space="preserve"> a</w:t>
      </w:r>
      <w:r w:rsidRPr="00B0627B">
        <w:rPr>
          <w:rFonts w:ascii="Calibri" w:eastAsia="Calibri" w:hAnsi="Calibri" w:cs="Times New Roman"/>
          <w:color w:val="000000"/>
        </w:rPr>
        <w:t xml:space="preserve"> = 7 cm</w:t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  <w:t xml:space="preserve">b) </w:t>
      </w:r>
      <w:r w:rsidRPr="00B0627B">
        <w:rPr>
          <w:rFonts w:ascii="Calibri" w:eastAsia="Calibri" w:hAnsi="Calibri" w:cs="Times New Roman"/>
          <w:i/>
          <w:color w:val="000000"/>
        </w:rPr>
        <w:t>a</w:t>
      </w:r>
      <w:r w:rsidRPr="00B0627B">
        <w:rPr>
          <w:rFonts w:ascii="Calibri" w:eastAsia="Calibri" w:hAnsi="Calibri" w:cs="Times New Roman"/>
          <w:color w:val="000000"/>
        </w:rPr>
        <w:t xml:space="preserve"> = </w:t>
      </w:r>
      <w:r w:rsidRPr="00B0627B">
        <w:rPr>
          <w:rFonts w:ascii="Calibri" w:eastAsia="Calibri" w:hAnsi="Calibri" w:cs="Times New Roman"/>
          <w:position w:val="-8"/>
        </w:rPr>
        <w:object w:dxaOrig="340" w:dyaOrig="340" w14:anchorId="291FD770">
          <v:shape id="_x0000_i1049" type="#_x0000_t75" style="width:15.75pt;height:15.75pt" o:ole="">
            <v:imagedata r:id="rId99" o:title=""/>
          </v:shape>
          <o:OLEObject Type="Embed" ProgID="Equation.DSMT4" ShapeID="_x0000_i1049" DrawAspect="Content" ObjectID="_1693495001" r:id="rId100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</w:rPr>
        <w:tab/>
      </w:r>
      <w:r w:rsidRPr="00B0627B">
        <w:rPr>
          <w:rFonts w:ascii="Calibri" w:eastAsia="Calibri" w:hAnsi="Calibri" w:cs="Times New Roman"/>
        </w:rPr>
        <w:tab/>
      </w:r>
      <w:r w:rsidRPr="00B0627B">
        <w:rPr>
          <w:rFonts w:ascii="Calibri" w:eastAsia="Calibri" w:hAnsi="Calibri" w:cs="Times New Roman"/>
        </w:rPr>
        <w:tab/>
        <w:t xml:space="preserve">c) </w:t>
      </w:r>
      <w:r w:rsidRPr="00B0627B">
        <w:rPr>
          <w:rFonts w:ascii="Calibri" w:eastAsia="Calibri" w:hAnsi="Calibri" w:cs="Times New Roman"/>
          <w:i/>
          <w:color w:val="000000"/>
        </w:rPr>
        <w:t>a</w:t>
      </w:r>
      <w:r w:rsidRPr="00B0627B">
        <w:rPr>
          <w:rFonts w:ascii="Calibri" w:eastAsia="Calibri" w:hAnsi="Calibri" w:cs="Times New Roman"/>
          <w:color w:val="000000"/>
        </w:rPr>
        <w:t xml:space="preserve"> = </w:t>
      </w:r>
      <w:r w:rsidRPr="00B0627B">
        <w:rPr>
          <w:rFonts w:ascii="Calibri" w:eastAsia="Calibri" w:hAnsi="Calibri" w:cs="Times New Roman"/>
          <w:position w:val="-6"/>
        </w:rPr>
        <w:object w:dxaOrig="480" w:dyaOrig="320" w14:anchorId="4598B7C2">
          <v:shape id="_x0000_i1050" type="#_x0000_t75" style="width:22.5pt;height:13.5pt" o:ole="">
            <v:imagedata r:id="rId101" o:title=""/>
          </v:shape>
          <o:OLEObject Type="Embed" ProgID="Equation.DSMT4" ShapeID="_x0000_i1050" DrawAspect="Content" ObjectID="_1693495002" r:id="rId102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color w:val="000000"/>
        </w:rPr>
        <w:br w:type="textWrapping" w:clear="all"/>
      </w:r>
    </w:p>
    <w:p w14:paraId="571EB595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0290778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3. </w:t>
      </w:r>
      <w:r w:rsidRPr="00B0627B">
        <w:rPr>
          <w:rFonts w:ascii="Calibri" w:eastAsia="Calibri" w:hAnsi="Calibri" w:cs="Times New Roman"/>
          <w:color w:val="000000"/>
        </w:rPr>
        <w:tab/>
        <w:t>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903"/>
        <w:gridCol w:w="1903"/>
        <w:gridCol w:w="1903"/>
        <w:gridCol w:w="1903"/>
      </w:tblGrid>
      <w:tr w:rsidR="00B0627B" w:rsidRPr="00B0627B" w14:paraId="275C81D0" w14:textId="77777777" w:rsidTr="00B0627B">
        <w:trPr>
          <w:trHeight w:val="577"/>
        </w:trPr>
        <w:tc>
          <w:tcPr>
            <w:tcW w:w="1903" w:type="dxa"/>
            <w:vMerge w:val="restart"/>
          </w:tcPr>
          <w:p w14:paraId="5110677A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7D5E87D6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color w:val="000000"/>
              </w:rPr>
              <w:t>KOCKA</w:t>
            </w:r>
          </w:p>
          <w:p w14:paraId="2E8E18C0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anchor distT="0" distB="0" distL="114300" distR="114300" simplePos="0" relativeHeight="251676672" behindDoc="0" locked="0" layoutInCell="1" allowOverlap="1" wp14:anchorId="6F13A4C4" wp14:editId="5FA4F234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85090</wp:posOffset>
                  </wp:positionV>
                  <wp:extent cx="1113974" cy="1123950"/>
                  <wp:effectExtent l="0" t="0" r="0" b="0"/>
                  <wp:wrapNone/>
                  <wp:docPr id="15445" name="Picture 1071" descr="C:\Users\M\OneDrive - CARNET\Pictures\087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C:\Users\M\OneDrive - CARNET\Pictures\087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974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1C5848E8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01F1A6E1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2E9BBADD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B0627B" w:rsidRPr="00B0627B" w14:paraId="53C2984C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22ECC4A8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70412E6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0.5 cm</w:t>
            </w:r>
          </w:p>
        </w:tc>
        <w:tc>
          <w:tcPr>
            <w:tcW w:w="1903" w:type="dxa"/>
            <w:vAlign w:val="center"/>
          </w:tcPr>
          <w:p w14:paraId="0F9F2428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903" w:type="dxa"/>
            <w:vAlign w:val="center"/>
          </w:tcPr>
          <w:p w14:paraId="673ABF1D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</w:p>
        </w:tc>
      </w:tr>
      <w:tr w:rsidR="00B0627B" w:rsidRPr="00B0627B" w14:paraId="3D06F03B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6B597080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613DD6FC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22"/>
              </w:rPr>
              <w:object w:dxaOrig="240" w:dyaOrig="580" w14:anchorId="0ECE5FAD">
                <v:shape id="_x0000_i1051" type="#_x0000_t75" style="width:9.75pt;height:26.25pt" o:ole="">
                  <v:imagedata r:id="rId104" o:title=""/>
                </v:shape>
                <o:OLEObject Type="Embed" ProgID="Equation.DSMT4" ShapeID="_x0000_i1051" DrawAspect="Content" ObjectID="_1693495003" r:id="rId105"/>
              </w:object>
            </w:r>
            <w:r w:rsidRPr="00B0627B">
              <w:rPr>
                <w:rFonts w:ascii="Calibri" w:eastAsia="Calibri" w:hAnsi="Calibri" w:cs="Times New Roman"/>
              </w:rPr>
              <w:t>m</w:t>
            </w:r>
          </w:p>
        </w:tc>
        <w:tc>
          <w:tcPr>
            <w:tcW w:w="1903" w:type="dxa"/>
            <w:vAlign w:val="center"/>
          </w:tcPr>
          <w:p w14:paraId="1C6D5E63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2ACAB177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</w:tr>
      <w:tr w:rsidR="00B0627B" w:rsidRPr="00B0627B" w14:paraId="350F3E74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4E3AE4A5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44626648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903" w:type="dxa"/>
            <w:vAlign w:val="center"/>
          </w:tcPr>
          <w:p w14:paraId="0DFAB7EB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726 cm</w:t>
            </w:r>
            <w:r w:rsidRPr="00B0627B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666E6B17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</w:tr>
      <w:tr w:rsidR="00B0627B" w:rsidRPr="00B0627B" w14:paraId="5CC4D53F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24DBAD9A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1A9FAF09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6"/>
              </w:rPr>
              <w:object w:dxaOrig="460" w:dyaOrig="320" w14:anchorId="1E392D4B">
                <v:shape id="_x0000_i1052" type="#_x0000_t75" style="width:21pt;height:13.5pt" o:ole="">
                  <v:imagedata r:id="rId106" o:title=""/>
                </v:shape>
                <o:OLEObject Type="Embed" ProgID="Equation.DSMT4" ShapeID="_x0000_i1052" DrawAspect="Content" ObjectID="_1693495004" r:id="rId107"/>
              </w:object>
            </w:r>
            <w:r w:rsidRPr="00B0627B">
              <w:rPr>
                <w:rFonts w:ascii="Calibri" w:eastAsia="Calibri" w:hAnsi="Calibri" w:cs="Times New Roman"/>
              </w:rPr>
              <w:t>mm</w:t>
            </w:r>
          </w:p>
        </w:tc>
        <w:tc>
          <w:tcPr>
            <w:tcW w:w="1903" w:type="dxa"/>
            <w:vAlign w:val="center"/>
          </w:tcPr>
          <w:p w14:paraId="7B0AA7AF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62CFE659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</w:tbl>
    <w:p w14:paraId="0635C7D4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83FBFBE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0ABD0EA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A7A6244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418D2EC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>4.  Ana ima kartonsku kutiju dimenzija 8 cm x 8 cm x 8 cm. Može li u takvu kutiju pospremiti svoju omiljenu</w:t>
      </w:r>
    </w:p>
    <w:p w14:paraId="07608A45" w14:textId="77777777" w:rsidR="00B0627B" w:rsidRPr="00B0627B" w:rsidRDefault="00B0627B" w:rsidP="00B0627B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     tehničku olovku duljine 1.3 dm, a da je pritom olovka cijelom duljinom unutar kutije?</w:t>
      </w:r>
    </w:p>
    <w:p w14:paraId="1DA52713" w14:textId="77777777" w:rsidR="00B0627B" w:rsidRPr="00B0627B" w:rsidRDefault="00B0627B" w:rsidP="00B0627B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5ECB099" wp14:editId="743FB326">
                <wp:simplePos x="0" y="0"/>
                <wp:positionH relativeFrom="column">
                  <wp:posOffset>142003</wp:posOffset>
                </wp:positionH>
                <wp:positionV relativeFrom="paragraph">
                  <wp:posOffset>99477</wp:posOffset>
                </wp:positionV>
                <wp:extent cx="1555832" cy="1331529"/>
                <wp:effectExtent l="0" t="19050" r="0" b="2540"/>
                <wp:wrapNone/>
                <wp:docPr id="15425" name="Group 10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5832" cy="1331529"/>
                          <a:chOff x="0" y="0"/>
                          <a:chExt cx="1555832" cy="1331529"/>
                        </a:xfrm>
                      </wpg:grpSpPr>
                      <pic:pic xmlns:pic="http://schemas.openxmlformats.org/drawingml/2006/picture">
                        <pic:nvPicPr>
                          <pic:cNvPr id="15426" name="Picture 1073" descr="C:\Users\M\OneDrive - CARNET\Desktop\shipping-icons-4906370_1280.png"/>
                          <pic:cNvPicPr>
                            <a:picLocks noChangeAspect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1069"/>
                            <a:ext cx="1170940" cy="1140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7" name="Picture 1076" descr="Ball Pen, Biro, Pen, Black, Write, Author, Writing"/>
                          <pic:cNvPicPr>
                            <a:picLocks noChangeAspect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4670823" flipH="1">
                            <a:off x="910989" y="-133066"/>
                            <a:ext cx="429895" cy="85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428" name="Picture 1077" descr="Question, Question Mark, Punctuation, Grunge, Mark"/>
                          <pic:cNvPicPr>
                            <a:picLocks noChangeAspect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0406" y="0"/>
                            <a:ext cx="10795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B2FCB03" id="Group 1080" o:spid="_x0000_s1026" style="position:absolute;margin-left:11.2pt;margin-top:7.85pt;width:122.5pt;height:104.85pt;z-index:251678720" coordsize="15558,133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">
                <v:shape id="Picture 1073" o:spid="_x0000_s1027" type="#_x0000_t75" style="position:absolute;top:1910;width:11709;height:11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">
                  <v:imagedata r:id="rId111" o:title="shipping-icons-4906370_1280"/>
                </v:shape>
                <v:shape id="Picture 1076" o:spid="_x0000_s1028" type="#_x0000_t75" alt="Ball Pen, Biro, Pen, Black, Write, Author, Writing" style="position:absolute;left:9109;top:-1331;width:4299;height:8598;rotation:-5101784fd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">
                  <v:imagedata r:id="rId112" o:title="Ball Pen, Biro, Pen, Black, Write, Author, Writing"/>
                </v:shape>
                <v:shape id="Picture 1077" o:spid="_x0000_s1029" type="#_x0000_t75" alt="Question, Question Mark, Punctuation, Grunge, Mark" style="position:absolute;left:10304;width:1079;height:18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">
                  <v:imagedata r:id="rId113" o:title="Question, Question Mark, Punctuation, Grunge, Mark"/>
                </v:shape>
              </v:group>
            </w:pict>
          </mc:Fallback>
        </mc:AlternateContent>
      </w:r>
      <w:r w:rsidRPr="00B0627B">
        <w:rPr>
          <w:rFonts w:ascii="Calibri" w:eastAsia="Calibri" w:hAnsi="Calibri" w:cs="Times New Roman"/>
          <w:color w:val="000000"/>
        </w:rPr>
        <w:br w:type="page"/>
      </w:r>
    </w:p>
    <w:p w14:paraId="63D8CB9B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0627B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F07F2FF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1. </w:t>
      </w:r>
      <w:r w:rsidRPr="00B0627B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3066" w:type="pct"/>
        <w:tblInd w:w="-5" w:type="dxa"/>
        <w:tblLook w:val="04A0" w:firstRow="1" w:lastRow="0" w:firstColumn="1" w:lastColumn="0" w:noHBand="0" w:noVBand="1"/>
      </w:tblPr>
      <w:tblGrid>
        <w:gridCol w:w="364"/>
        <w:gridCol w:w="1753"/>
        <w:gridCol w:w="1711"/>
        <w:gridCol w:w="1729"/>
      </w:tblGrid>
      <w:tr w:rsidR="00B0627B" w:rsidRPr="00B0627B" w14:paraId="62436A6B" w14:textId="77777777" w:rsidTr="00B0627B">
        <w:trPr>
          <w:trHeight w:val="453"/>
        </w:trPr>
        <w:tc>
          <w:tcPr>
            <w:tcW w:w="291" w:type="pct"/>
            <w:vAlign w:val="center"/>
          </w:tcPr>
          <w:p w14:paraId="3F01D383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 xml:space="preserve">a </w:t>
            </w:r>
          </w:p>
        </w:tc>
        <w:tc>
          <w:tcPr>
            <w:tcW w:w="1590" w:type="pct"/>
            <w:shd w:val="clear" w:color="auto" w:fill="FFFFFF"/>
            <w:vAlign w:val="center"/>
          </w:tcPr>
          <w:p w14:paraId="441C2F3E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460" w:dyaOrig="320" w14:anchorId="128B47A0">
                <v:shape id="_x0000_i1053" type="#_x0000_t75" style="width:21pt;height:13.5pt" o:ole="">
                  <v:imagedata r:id="rId114" o:title=""/>
                </v:shape>
                <o:OLEObject Type="Embed" ProgID="Equation.DSMT4" ShapeID="_x0000_i1053" DrawAspect="Content" ObjectID="_1693495005" r:id="rId115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cm</w:t>
            </w:r>
          </w:p>
        </w:tc>
        <w:tc>
          <w:tcPr>
            <w:tcW w:w="1551" w:type="pct"/>
            <w:shd w:val="clear" w:color="auto" w:fill="FFFFFF"/>
            <w:vAlign w:val="center"/>
          </w:tcPr>
          <w:p w14:paraId="084D3186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4 dm</w:t>
            </w:r>
          </w:p>
        </w:tc>
        <w:tc>
          <w:tcPr>
            <w:tcW w:w="1567" w:type="pct"/>
            <w:shd w:val="clear" w:color="auto" w:fill="FFFFFF"/>
            <w:vAlign w:val="center"/>
          </w:tcPr>
          <w:p w14:paraId="1471868C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460" w:dyaOrig="320" w14:anchorId="04479381">
                <v:shape id="_x0000_i1054" type="#_x0000_t75" style="width:21pt;height:13.5pt" o:ole="">
                  <v:imagedata r:id="rId116" o:title=""/>
                </v:shape>
                <o:OLEObject Type="Embed" ProgID="Equation.DSMT4" ShapeID="_x0000_i1054" DrawAspect="Content" ObjectID="_1693495006" r:id="rId117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</w:p>
        </w:tc>
      </w:tr>
      <w:tr w:rsidR="00B0627B" w:rsidRPr="00B0627B" w14:paraId="1114BB1C" w14:textId="77777777" w:rsidTr="00B0627B">
        <w:trPr>
          <w:trHeight w:val="468"/>
        </w:trPr>
        <w:tc>
          <w:tcPr>
            <w:tcW w:w="291" w:type="pct"/>
            <w:vAlign w:val="center"/>
          </w:tcPr>
          <w:p w14:paraId="4F56889A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O</w:t>
            </w:r>
            <w:r w:rsidRPr="00B0627B">
              <w:rPr>
                <w:rFonts w:ascii="Calibri" w:eastAsia="Calibri" w:hAnsi="Calibri" w:cs="Calibri"/>
                <w:i/>
              </w:rPr>
              <w:t xml:space="preserve"> </w:t>
            </w:r>
          </w:p>
        </w:tc>
        <w:tc>
          <w:tcPr>
            <w:tcW w:w="1590" w:type="pct"/>
            <w:shd w:val="clear" w:color="auto" w:fill="FFFFFF"/>
            <w:vAlign w:val="center"/>
          </w:tcPr>
          <w:p w14:paraId="45C34DD8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08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51" w:type="pct"/>
            <w:shd w:val="clear" w:color="auto" w:fill="FFFFFF"/>
            <w:vAlign w:val="center"/>
          </w:tcPr>
          <w:p w14:paraId="708E1F66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96 d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67" w:type="pct"/>
            <w:shd w:val="clear" w:color="auto" w:fill="FFFFFF"/>
            <w:vAlign w:val="center"/>
          </w:tcPr>
          <w:p w14:paraId="17577448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64 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</w:tr>
      <w:tr w:rsidR="00B0627B" w:rsidRPr="00B0627B" w14:paraId="7A156C3E" w14:textId="77777777" w:rsidTr="00B0627B">
        <w:trPr>
          <w:trHeight w:val="453"/>
        </w:trPr>
        <w:tc>
          <w:tcPr>
            <w:tcW w:w="291" w:type="pct"/>
            <w:vAlign w:val="center"/>
          </w:tcPr>
          <w:p w14:paraId="635AE98D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i/>
              </w:rPr>
            </w:pPr>
            <w:r w:rsidRPr="00B0627B">
              <w:rPr>
                <w:rFonts w:ascii="Calibri" w:eastAsia="Calibri" w:hAnsi="Calibri" w:cs="Calibri"/>
                <w:b/>
                <w:i/>
              </w:rPr>
              <w:t>V</w:t>
            </w:r>
          </w:p>
        </w:tc>
        <w:tc>
          <w:tcPr>
            <w:tcW w:w="1590" w:type="pct"/>
            <w:shd w:val="clear" w:color="auto" w:fill="FFFFFF"/>
            <w:vAlign w:val="center"/>
          </w:tcPr>
          <w:p w14:paraId="31BEB1E5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580" w:dyaOrig="320" w14:anchorId="48F26F30">
                <v:shape id="_x0000_i1055" type="#_x0000_t75" style="width:26.25pt;height:13.5pt" o:ole="">
                  <v:imagedata r:id="rId118" o:title=""/>
                </v:shape>
                <o:OLEObject Type="Embed" ProgID="Equation.DSMT4" ShapeID="_x0000_i1055" DrawAspect="Content" ObjectID="_1693495007" r:id="rId119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  <w:tc>
          <w:tcPr>
            <w:tcW w:w="1551" w:type="pct"/>
            <w:shd w:val="clear" w:color="auto" w:fill="FFFFFF"/>
            <w:vAlign w:val="center"/>
          </w:tcPr>
          <w:p w14:paraId="7BBB78B4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64 d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  <w:tc>
          <w:tcPr>
            <w:tcW w:w="1567" w:type="pct"/>
            <w:shd w:val="clear" w:color="auto" w:fill="FFFFFF"/>
            <w:vAlign w:val="center"/>
          </w:tcPr>
          <w:p w14:paraId="62127B6A" w14:textId="77777777" w:rsidR="00B0627B" w:rsidRPr="00B0627B" w:rsidRDefault="00B0627B" w:rsidP="00B0627B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560" w:dyaOrig="320" w14:anchorId="17A06E8A">
                <v:shape id="_x0000_i1056" type="#_x0000_t75" style="width:24pt;height:13.5pt" o:ole="">
                  <v:imagedata r:id="rId120" o:title=""/>
                </v:shape>
                <o:OLEObject Type="Embed" ProgID="Equation.DSMT4" ShapeID="_x0000_i1056" DrawAspect="Content" ObjectID="_1693495008" r:id="rId121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22E68574" w14:textId="77777777" w:rsidR="00B0627B" w:rsidRPr="00B0627B" w:rsidRDefault="00B0627B" w:rsidP="00B0627B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009A8198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2.  </w:t>
      </w:r>
      <w:r w:rsidRPr="00B0627B">
        <w:rPr>
          <w:rFonts w:ascii="Calibri" w:eastAsia="Calibri" w:hAnsi="Calibri" w:cs="Times New Roman"/>
        </w:rPr>
        <w:t>V</w:t>
      </w:r>
      <w:r w:rsidRPr="00B0627B">
        <w:rPr>
          <w:rFonts w:ascii="Calibri" w:eastAsia="Calibri" w:hAnsi="Calibri" w:cs="Times New Roman"/>
          <w:vertAlign w:val="subscript"/>
        </w:rPr>
        <w:t>A</w:t>
      </w:r>
      <w:r w:rsidRPr="00B0627B">
        <w:rPr>
          <w:rFonts w:ascii="Calibri" w:eastAsia="Calibri" w:hAnsi="Calibri" w:cs="Times New Roman"/>
        </w:rPr>
        <w:t>= 10 cm</w:t>
      </w:r>
      <w:r w:rsidRPr="00B0627B">
        <w:rPr>
          <w:rFonts w:ascii="Calibri" w:eastAsia="Calibri" w:hAnsi="Calibri" w:cs="Times New Roman"/>
          <w:vertAlign w:val="superscript"/>
        </w:rPr>
        <w:t>3</w:t>
      </w:r>
      <w:r w:rsidRPr="00B0627B">
        <w:rPr>
          <w:rFonts w:ascii="Calibri" w:eastAsia="Calibri" w:hAnsi="Calibri" w:cs="Times New Roman"/>
        </w:rPr>
        <w:t>, V</w:t>
      </w:r>
      <w:r w:rsidRPr="00B0627B">
        <w:rPr>
          <w:rFonts w:ascii="Calibri" w:eastAsia="Calibri" w:hAnsi="Calibri" w:cs="Times New Roman"/>
          <w:vertAlign w:val="subscript"/>
        </w:rPr>
        <w:t>B</w:t>
      </w:r>
      <w:r w:rsidRPr="00B0627B">
        <w:rPr>
          <w:rFonts w:ascii="Calibri" w:eastAsia="Calibri" w:hAnsi="Calibri" w:cs="Times New Roman"/>
        </w:rPr>
        <w:t>= 12 cm</w:t>
      </w:r>
      <w:r w:rsidRPr="00B0627B">
        <w:rPr>
          <w:rFonts w:ascii="Calibri" w:eastAsia="Calibri" w:hAnsi="Calibri" w:cs="Times New Roman"/>
          <w:vertAlign w:val="superscript"/>
        </w:rPr>
        <w:t>3</w:t>
      </w:r>
      <w:r w:rsidRPr="00B0627B">
        <w:rPr>
          <w:rFonts w:ascii="Calibri" w:eastAsia="Calibri" w:hAnsi="Calibri" w:cs="Times New Roman"/>
        </w:rPr>
        <w:t xml:space="preserve">, </w:t>
      </w:r>
      <w:proofErr w:type="spellStart"/>
      <w:r w:rsidRPr="00B0627B">
        <w:rPr>
          <w:rFonts w:ascii="Calibri" w:eastAsia="Calibri" w:hAnsi="Calibri" w:cs="Times New Roman"/>
        </w:rPr>
        <w:t>V</w:t>
      </w:r>
      <w:r w:rsidRPr="00B0627B">
        <w:rPr>
          <w:rFonts w:ascii="Calibri" w:eastAsia="Calibri" w:hAnsi="Calibri" w:cs="Times New Roman"/>
          <w:vertAlign w:val="subscript"/>
        </w:rPr>
        <w:t>c</w:t>
      </w:r>
      <w:proofErr w:type="spellEnd"/>
      <w:r w:rsidRPr="00B0627B">
        <w:rPr>
          <w:rFonts w:ascii="Calibri" w:eastAsia="Calibri" w:hAnsi="Calibri" w:cs="Times New Roman"/>
        </w:rPr>
        <w:t>= 9 cm</w:t>
      </w:r>
      <w:r w:rsidRPr="00B0627B">
        <w:rPr>
          <w:rFonts w:ascii="Calibri" w:eastAsia="Calibri" w:hAnsi="Calibri" w:cs="Times New Roman"/>
          <w:vertAlign w:val="superscript"/>
        </w:rPr>
        <w:t>3</w:t>
      </w:r>
      <w:r w:rsidRPr="00B0627B">
        <w:rPr>
          <w:rFonts w:ascii="Calibri" w:eastAsia="Calibri" w:hAnsi="Calibri" w:cs="Times New Roman"/>
        </w:rPr>
        <w:t xml:space="preserve">, 25%. </w:t>
      </w:r>
    </w:p>
    <w:p w14:paraId="426A5E83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3.  Duljina brida aluminijskog bloka je 2 m. Može se izliti 200 odljevaka. </w:t>
      </w:r>
    </w:p>
    <w:p w14:paraId="05B8AD93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8E78126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0627B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045250BF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B0627B">
        <w:rPr>
          <w:rFonts w:ascii="Calibri" w:eastAsia="Calibri" w:hAnsi="Calibri" w:cs="Times New Roman"/>
          <w:color w:val="000000"/>
        </w:rPr>
        <w:t>1.</w:t>
      </w:r>
      <w:r w:rsidRPr="00B0627B">
        <w:rPr>
          <w:rFonts w:ascii="Calibri" w:eastAsia="Calibri" w:hAnsi="Calibri" w:cs="Times New Roman"/>
          <w:color w:val="000000"/>
        </w:rPr>
        <w:tab/>
        <w:t>189 cm</w:t>
      </w:r>
      <w:r w:rsidRPr="00B0627B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64F05CDE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B0627B">
        <w:rPr>
          <w:rFonts w:ascii="Calibri" w:eastAsia="Calibri" w:hAnsi="Calibri" w:cs="Times New Roman"/>
        </w:rPr>
        <w:t xml:space="preserve">2.  </w:t>
      </w:r>
      <w:r w:rsidRPr="00B0627B">
        <w:rPr>
          <w:rFonts w:ascii="Calibri" w:eastAsia="Calibri" w:hAnsi="Calibri" w:cs="Times New Roman"/>
          <w:position w:val="-8"/>
        </w:rPr>
        <w:object w:dxaOrig="720" w:dyaOrig="340" w14:anchorId="00BD5F68">
          <v:shape id="_x0000_i1057" type="#_x0000_t75" style="width:31.5pt;height:15.75pt" o:ole="">
            <v:imagedata r:id="rId122" o:title=""/>
          </v:shape>
          <o:OLEObject Type="Embed" ProgID="Equation.DSMT4" ShapeID="_x0000_i1057" DrawAspect="Content" ObjectID="_1693495009" r:id="rId123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vertAlign w:val="superscript"/>
        </w:rPr>
        <w:t>2</w:t>
      </w:r>
    </w:p>
    <w:p w14:paraId="7427944D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B0627B">
        <w:rPr>
          <w:rFonts w:ascii="Calibri" w:eastAsia="Calibri" w:hAnsi="Calibri" w:cs="Times New Roman"/>
        </w:rPr>
        <w:t>3.  1 494 cm</w:t>
      </w:r>
      <w:r w:rsidRPr="00B0627B">
        <w:rPr>
          <w:rFonts w:ascii="Calibri" w:eastAsia="Calibri" w:hAnsi="Calibri" w:cs="Times New Roman"/>
          <w:vertAlign w:val="superscript"/>
        </w:rPr>
        <w:t>2</w:t>
      </w:r>
    </w:p>
    <w:p w14:paraId="2D713E24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C69C1C5" w14:textId="77777777" w:rsidR="00B0627B" w:rsidRPr="00B0627B" w:rsidRDefault="00B0627B" w:rsidP="00B0627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4624" behindDoc="0" locked="0" layoutInCell="1" allowOverlap="1" wp14:anchorId="4AC8A347" wp14:editId="0E2CB8FB">
            <wp:simplePos x="0" y="0"/>
            <wp:positionH relativeFrom="column">
              <wp:posOffset>4460240</wp:posOffset>
            </wp:positionH>
            <wp:positionV relativeFrom="paragraph">
              <wp:posOffset>294005</wp:posOffset>
            </wp:positionV>
            <wp:extent cx="1002665" cy="923925"/>
            <wp:effectExtent l="0" t="0" r="6985" b="9525"/>
            <wp:wrapNone/>
            <wp:docPr id="15446" name="Picture 1069" descr="C:\Users\M\OneDrive - CARNET\Pictures\08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C:\Users\M\OneDrive - CARNET\Pictures\087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393"/>
                    <a:stretch/>
                  </pic:blipFill>
                  <pic:spPr bwMode="auto">
                    <a:xfrm>
                      <a:off x="0" y="0"/>
                      <a:ext cx="100266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03B827A" w14:textId="77777777" w:rsidR="00B0627B" w:rsidRPr="00B0627B" w:rsidRDefault="00B0627B" w:rsidP="00B0627B">
      <w:pPr>
        <w:tabs>
          <w:tab w:val="left" w:pos="284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1.   </w:t>
      </w:r>
      <w:r w:rsidRPr="00B0627B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2576" behindDoc="0" locked="0" layoutInCell="1" allowOverlap="1" wp14:anchorId="64C13505" wp14:editId="631BF7BA">
            <wp:simplePos x="0" y="0"/>
            <wp:positionH relativeFrom="column">
              <wp:posOffset>202565</wp:posOffset>
            </wp:positionH>
            <wp:positionV relativeFrom="paragraph">
              <wp:posOffset>-3810</wp:posOffset>
            </wp:positionV>
            <wp:extent cx="3400425" cy="1804670"/>
            <wp:effectExtent l="0" t="0" r="9525" b="5080"/>
            <wp:wrapNone/>
            <wp:docPr id="15447" name="Picture 1065" descr="C:\Users\M\OneDrive - CARNET\Pictures\08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C:\Users\M\OneDrive - CARNET\Pictures\0873.jpg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627B">
        <w:rPr>
          <w:rFonts w:ascii="Calibri" w:eastAsia="Calibri" w:hAnsi="Calibri" w:cs="Times New Roman"/>
          <w:color w:val="000000"/>
        </w:rPr>
        <w:tab/>
        <w:t xml:space="preserve">2.   </w:t>
      </w:r>
    </w:p>
    <w:p w14:paraId="760948FA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D4183AC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5654A35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9DC9C3D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F62807D" w14:textId="77777777" w:rsidR="00B0627B" w:rsidRPr="00B0627B" w:rsidRDefault="00B0627B" w:rsidP="00B0627B">
      <w:pPr>
        <w:numPr>
          <w:ilvl w:val="0"/>
          <w:numId w:val="15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6"/>
        </w:rPr>
        <w:object w:dxaOrig="460" w:dyaOrig="320" w14:anchorId="7C01BFE4">
          <v:shape id="_x0000_i1058" type="#_x0000_t75" style="width:21pt;height:13.5pt" o:ole="">
            <v:imagedata r:id="rId126" o:title=""/>
          </v:shape>
          <o:OLEObject Type="Embed" ProgID="Equation.DSMT4" ShapeID="_x0000_i1058" DrawAspect="Content" ObjectID="_1693495010" r:id="rId127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i/>
          <w:color w:val="000000"/>
        </w:rPr>
        <w:t xml:space="preserve"> , </w:t>
      </w: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8"/>
        </w:rPr>
        <w:object w:dxaOrig="460" w:dyaOrig="340" w14:anchorId="6A2B86FC">
          <v:shape id="_x0000_i1059" type="#_x0000_t75" style="width:21pt;height:15.75pt" o:ole="">
            <v:imagedata r:id="rId128" o:title=""/>
          </v:shape>
          <o:OLEObject Type="Embed" ProgID="Equation.DSMT4" ShapeID="_x0000_i1059" DrawAspect="Content" ObjectID="_1693495011" r:id="rId129"/>
        </w:object>
      </w:r>
      <w:r w:rsidRPr="00B0627B">
        <w:rPr>
          <w:rFonts w:ascii="Calibri" w:eastAsia="Calibri" w:hAnsi="Calibri" w:cs="Times New Roman"/>
        </w:rPr>
        <w:t>cm</w:t>
      </w:r>
    </w:p>
    <w:p w14:paraId="30E81B52" w14:textId="77777777" w:rsidR="00B0627B" w:rsidRPr="00B0627B" w:rsidRDefault="00B0627B" w:rsidP="00B0627B">
      <w:pPr>
        <w:numPr>
          <w:ilvl w:val="0"/>
          <w:numId w:val="15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8"/>
        </w:rPr>
        <w:object w:dxaOrig="360" w:dyaOrig="340" w14:anchorId="22E6725A">
          <v:shape id="_x0000_i1060" type="#_x0000_t75" style="width:15.75pt;height:15.75pt" o:ole="">
            <v:imagedata r:id="rId130" o:title=""/>
          </v:shape>
          <o:OLEObject Type="Embed" ProgID="Equation.DSMT4" ShapeID="_x0000_i1060" DrawAspect="Content" ObjectID="_1693495012" r:id="rId131"/>
        </w:object>
      </w:r>
      <w:r w:rsidRPr="00B0627B">
        <w:rPr>
          <w:rFonts w:ascii="Calibri" w:eastAsia="Calibri" w:hAnsi="Calibri" w:cs="Times New Roman"/>
        </w:rPr>
        <w:t>cm</w:t>
      </w:r>
      <w:r w:rsidRPr="00B0627B">
        <w:rPr>
          <w:rFonts w:ascii="Calibri" w:eastAsia="Calibri" w:hAnsi="Calibri" w:cs="Times New Roman"/>
          <w:i/>
          <w:color w:val="000000"/>
        </w:rPr>
        <w:t xml:space="preserve"> , </w:t>
      </w: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</w:rPr>
        <w:t>3 cm</w:t>
      </w:r>
    </w:p>
    <w:p w14:paraId="536CDF72" w14:textId="77777777" w:rsidR="00B0627B" w:rsidRPr="00B0627B" w:rsidRDefault="00B0627B" w:rsidP="00B0627B">
      <w:pPr>
        <w:numPr>
          <w:ilvl w:val="0"/>
          <w:numId w:val="15"/>
        </w:num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</w:rPr>
        <w:t>8 cm</w:t>
      </w:r>
      <w:r w:rsidRPr="00B0627B">
        <w:rPr>
          <w:rFonts w:ascii="Calibri" w:eastAsia="Calibri" w:hAnsi="Calibri" w:cs="Times New Roman"/>
          <w:i/>
          <w:color w:val="000000"/>
        </w:rPr>
        <w:t xml:space="preserve"> , </w:t>
      </w:r>
      <w:r w:rsidRPr="00B0627B">
        <w:rPr>
          <w:rFonts w:ascii="Calibri" w:eastAsia="Calibri" w:hAnsi="Calibri" w:cs="Times New Roman"/>
          <w:color w:val="000000"/>
        </w:rPr>
        <w:t xml:space="preserve">D = </w:t>
      </w:r>
      <w:r w:rsidRPr="00B0627B">
        <w:rPr>
          <w:rFonts w:ascii="Calibri" w:eastAsia="Calibri" w:hAnsi="Calibri" w:cs="Times New Roman"/>
          <w:position w:val="-8"/>
        </w:rPr>
        <w:object w:dxaOrig="480" w:dyaOrig="340" w14:anchorId="7DBDA362">
          <v:shape id="_x0000_i1061" type="#_x0000_t75" style="width:22.5pt;height:15.75pt" o:ole="">
            <v:imagedata r:id="rId132" o:title=""/>
          </v:shape>
          <o:OLEObject Type="Embed" ProgID="Equation.DSMT4" ShapeID="_x0000_i1061" DrawAspect="Content" ObjectID="_1693495013" r:id="rId133"/>
        </w:object>
      </w:r>
      <w:r w:rsidRPr="00B0627B">
        <w:rPr>
          <w:rFonts w:ascii="Calibri" w:eastAsia="Calibri" w:hAnsi="Calibri" w:cs="Times New Roman"/>
        </w:rPr>
        <w:t>cm</w:t>
      </w:r>
    </w:p>
    <w:p w14:paraId="12C4FD45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</w:r>
      <w:r w:rsidRPr="00B0627B">
        <w:rPr>
          <w:rFonts w:ascii="Calibri" w:eastAsia="Calibri" w:hAnsi="Calibri" w:cs="Times New Roman"/>
          <w:color w:val="000000"/>
        </w:rPr>
        <w:tab/>
        <w:t xml:space="preserve">               </w:t>
      </w:r>
    </w:p>
    <w:p w14:paraId="2A350647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3.  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970"/>
        <w:gridCol w:w="1903"/>
        <w:gridCol w:w="1903"/>
        <w:gridCol w:w="1903"/>
      </w:tblGrid>
      <w:tr w:rsidR="00B0627B" w:rsidRPr="00B0627B" w14:paraId="6B855579" w14:textId="77777777" w:rsidTr="00B0627B">
        <w:trPr>
          <w:trHeight w:val="577"/>
        </w:trPr>
        <w:tc>
          <w:tcPr>
            <w:tcW w:w="1903" w:type="dxa"/>
            <w:vMerge w:val="restart"/>
            <w:vAlign w:val="center"/>
          </w:tcPr>
          <w:p w14:paraId="4F3E8CD6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2DADCCA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color w:val="000000"/>
              </w:rPr>
              <w:t>KOCKA</w:t>
            </w:r>
          </w:p>
          <w:p w14:paraId="7F91E801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lastRenderedPageBreak/>
              <w:drawing>
                <wp:anchor distT="0" distB="0" distL="114300" distR="114300" simplePos="0" relativeHeight="251677696" behindDoc="0" locked="0" layoutInCell="1" allowOverlap="1" wp14:anchorId="42FB7E86" wp14:editId="4531C05B">
                  <wp:simplePos x="0" y="0"/>
                  <wp:positionH relativeFrom="column">
                    <wp:posOffset>-65153</wp:posOffset>
                  </wp:positionH>
                  <wp:positionV relativeFrom="paragraph">
                    <wp:posOffset>575</wp:posOffset>
                  </wp:positionV>
                  <wp:extent cx="1113974" cy="1123950"/>
                  <wp:effectExtent l="0" t="0" r="0" b="0"/>
                  <wp:wrapSquare wrapText="bothSides"/>
                  <wp:docPr id="15448" name="Picture 1072" descr="C:\Users\M\OneDrive - CARNET\Pictures\087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 descr="C:\Users\M\OneDrive - CARNET\Pictures\087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974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1B7E626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lastRenderedPageBreak/>
              <w:t>a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5A92D75F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903" w:type="dxa"/>
            <w:shd w:val="clear" w:color="auto" w:fill="FBE4D5"/>
            <w:vAlign w:val="center"/>
          </w:tcPr>
          <w:p w14:paraId="4E5D474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B0627B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B0627B" w:rsidRPr="00B0627B" w14:paraId="3A66F1BD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752CF080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58134DEB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0.5 cm</w:t>
            </w:r>
          </w:p>
        </w:tc>
        <w:tc>
          <w:tcPr>
            <w:tcW w:w="1903" w:type="dxa"/>
            <w:vAlign w:val="center"/>
          </w:tcPr>
          <w:p w14:paraId="77A10E1A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.5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78A70490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0.125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B0627B" w:rsidRPr="00B0627B" w14:paraId="73E92B04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1A54A905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3CE4D1A0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22"/>
              </w:rPr>
              <w:object w:dxaOrig="240" w:dyaOrig="580" w14:anchorId="6F31EBBF">
                <v:shape id="_x0000_i1062" type="#_x0000_t75" style="width:9.75pt;height:26.25pt" o:ole="">
                  <v:imagedata r:id="rId104" o:title=""/>
                </v:shape>
                <o:OLEObject Type="Embed" ProgID="Equation.DSMT4" ShapeID="_x0000_i1062" DrawAspect="Content" ObjectID="_1693495014" r:id="rId134"/>
              </w:object>
            </w:r>
            <w:r w:rsidRPr="00B0627B">
              <w:rPr>
                <w:rFonts w:ascii="Calibri" w:eastAsia="Calibri" w:hAnsi="Calibri" w:cs="Times New Roman"/>
              </w:rPr>
              <w:t>m</w:t>
            </w:r>
          </w:p>
        </w:tc>
        <w:tc>
          <w:tcPr>
            <w:tcW w:w="1903" w:type="dxa"/>
            <w:vAlign w:val="center"/>
          </w:tcPr>
          <w:p w14:paraId="314AB26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22"/>
              </w:rPr>
              <w:object w:dxaOrig="220" w:dyaOrig="580" w14:anchorId="692DF60C">
                <v:shape id="_x0000_i1063" type="#_x0000_t75" style="width:9.75pt;height:26.25pt" o:ole="">
                  <v:imagedata r:id="rId135" o:title=""/>
                </v:shape>
                <o:OLEObject Type="Embed" ProgID="Equation.DSMT4" ShapeID="_x0000_i1063" DrawAspect="Content" ObjectID="_1693495015" r:id="rId136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19ABEE7F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  <w:position w:val="-22"/>
              </w:rPr>
              <w:object w:dxaOrig="340" w:dyaOrig="580" w14:anchorId="23450759">
                <v:shape id="_x0000_i1064" type="#_x0000_t75" style="width:15.75pt;height:26.25pt" o:ole="">
                  <v:imagedata r:id="rId137" o:title=""/>
                </v:shape>
                <o:OLEObject Type="Embed" ProgID="Equation.DSMT4" ShapeID="_x0000_i1064" DrawAspect="Content" ObjectID="_1693495016" r:id="rId138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>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B0627B" w:rsidRPr="00B0627B" w14:paraId="25D5CFFE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53243116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2E7C03EB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1 cm</w:t>
            </w:r>
          </w:p>
        </w:tc>
        <w:tc>
          <w:tcPr>
            <w:tcW w:w="1903" w:type="dxa"/>
            <w:vAlign w:val="center"/>
          </w:tcPr>
          <w:p w14:paraId="66AF0990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000000"/>
              </w:rPr>
              <w:t>726 cm</w:t>
            </w:r>
            <w:r w:rsidRPr="00B0627B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640EC62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1 331 c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B0627B" w:rsidRPr="00B0627B" w14:paraId="28ABDE4A" w14:textId="77777777" w:rsidTr="009164CE">
        <w:trPr>
          <w:trHeight w:val="577"/>
        </w:trPr>
        <w:tc>
          <w:tcPr>
            <w:tcW w:w="1903" w:type="dxa"/>
            <w:vMerge/>
            <w:vAlign w:val="center"/>
          </w:tcPr>
          <w:p w14:paraId="169911BA" w14:textId="77777777" w:rsidR="00B0627B" w:rsidRPr="00B0627B" w:rsidRDefault="00B0627B" w:rsidP="00B0627B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903" w:type="dxa"/>
            <w:vAlign w:val="center"/>
          </w:tcPr>
          <w:p w14:paraId="0949C6DE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position w:val="-6"/>
              </w:rPr>
              <w:object w:dxaOrig="460" w:dyaOrig="320" w14:anchorId="2A37A4C5">
                <v:shape id="_x0000_i1065" type="#_x0000_t75" style="width:21pt;height:13.5pt" o:ole="">
                  <v:imagedata r:id="rId106" o:title=""/>
                </v:shape>
                <o:OLEObject Type="Embed" ProgID="Equation.DSMT4" ShapeID="_x0000_i1065" DrawAspect="Content" ObjectID="_1693495017" r:id="rId139"/>
              </w:object>
            </w:r>
            <w:r w:rsidRPr="00B0627B">
              <w:rPr>
                <w:rFonts w:ascii="Calibri" w:eastAsia="Calibri" w:hAnsi="Calibri" w:cs="Times New Roman"/>
              </w:rPr>
              <w:t>mm</w:t>
            </w:r>
          </w:p>
        </w:tc>
        <w:tc>
          <w:tcPr>
            <w:tcW w:w="1903" w:type="dxa"/>
            <w:vAlign w:val="center"/>
          </w:tcPr>
          <w:p w14:paraId="6E5EF243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432 m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903" w:type="dxa"/>
            <w:vAlign w:val="center"/>
          </w:tcPr>
          <w:p w14:paraId="4B80D658" w14:textId="77777777" w:rsidR="00B0627B" w:rsidRPr="00B0627B" w:rsidRDefault="00B0627B" w:rsidP="00B0627B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B0627B">
              <w:rPr>
                <w:rFonts w:ascii="Calibri" w:eastAsia="Calibri" w:hAnsi="Calibri" w:cs="Times New Roman"/>
                <w:color w:val="FF0000"/>
              </w:rPr>
              <w:t>432</w:t>
            </w:r>
            <w:r w:rsidRPr="00B0627B">
              <w:rPr>
                <w:rFonts w:ascii="Calibri" w:eastAsia="Calibri" w:hAnsi="Calibri" w:cs="Times New Roman"/>
                <w:color w:val="FF0000"/>
                <w:position w:val="-6"/>
              </w:rPr>
              <w:object w:dxaOrig="360" w:dyaOrig="320" w14:anchorId="33B8DF53">
                <v:shape id="_x0000_i1066" type="#_x0000_t75" style="width:15.75pt;height:13.5pt" o:ole="">
                  <v:imagedata r:id="rId140" o:title=""/>
                </v:shape>
                <o:OLEObject Type="Embed" ProgID="Equation.DSMT4" ShapeID="_x0000_i1066" DrawAspect="Content" ObjectID="_1693495018" r:id="rId141"/>
              </w:object>
            </w:r>
            <w:r w:rsidRPr="00B0627B">
              <w:rPr>
                <w:rFonts w:ascii="Calibri" w:eastAsia="Calibri" w:hAnsi="Calibri" w:cs="Times New Roman"/>
                <w:color w:val="FF0000"/>
              </w:rPr>
              <w:t xml:space="preserve"> mm</w:t>
            </w:r>
            <w:r w:rsidRPr="00B0627B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647B7B12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02D5899" w14:textId="77777777" w:rsidR="00B0627B" w:rsidRPr="00B0627B" w:rsidRDefault="00B0627B" w:rsidP="00B0627B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B0627B">
        <w:rPr>
          <w:rFonts w:ascii="Calibri" w:eastAsia="Calibri" w:hAnsi="Calibri" w:cs="Times New Roman"/>
          <w:color w:val="000000"/>
        </w:rPr>
        <w:t xml:space="preserve">4.  Da. Duljina prostorne dijagonale je veća od duljine olovke jer vrijedi </w:t>
      </w:r>
      <w:r w:rsidRPr="00B0627B">
        <w:rPr>
          <w:rFonts w:ascii="Calibri" w:eastAsia="Calibri" w:hAnsi="Calibri" w:cs="Times New Roman"/>
          <w:position w:val="-8"/>
        </w:rPr>
        <w:object w:dxaOrig="460" w:dyaOrig="340" w14:anchorId="565C511D">
          <v:shape id="_x0000_i1067" type="#_x0000_t75" style="width:21pt;height:15.75pt" o:ole="">
            <v:imagedata r:id="rId142" o:title=""/>
          </v:shape>
          <o:OLEObject Type="Embed" ProgID="Equation.DSMT4" ShapeID="_x0000_i1067" DrawAspect="Content" ObjectID="_1693495019" r:id="rId143"/>
        </w:object>
      </w:r>
      <w:r w:rsidRPr="00B0627B">
        <w:rPr>
          <w:rFonts w:ascii="Calibri" w:eastAsia="Calibri" w:hAnsi="Calibri" w:cs="Times New Roman"/>
        </w:rPr>
        <w:t xml:space="preserve">cm </w:t>
      </w:r>
      <m:oMath>
        <m:r>
          <w:rPr>
            <w:rFonts w:ascii="Cambria Math" w:eastAsia="Calibri" w:hAnsi="Cambria Math" w:cs="Times New Roman"/>
          </w:rPr>
          <m:t>≈</m:t>
        </m:r>
      </m:oMath>
      <w:r w:rsidRPr="00B0627B">
        <w:rPr>
          <w:rFonts w:ascii="Calibri" w:eastAsia="Times New Roman" w:hAnsi="Calibri" w:cs="Times New Roman"/>
        </w:rPr>
        <w:t xml:space="preserve"> 13.86 cm &gt; 13 cm.</w:t>
      </w:r>
    </w:p>
    <w:p w14:paraId="5CC3E60D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070452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AD4F8F" w14:textId="77777777" w:rsidR="002C08AE" w:rsidRDefault="00B0627B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33D1D507" w14:textId="77777777" w:rsidR="002C08AE" w:rsidRDefault="00B0627B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75517"/>
    <w:multiLevelType w:val="hybridMultilevel"/>
    <w:tmpl w:val="D6BA1AC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592336"/>
    <w:multiLevelType w:val="hybridMultilevel"/>
    <w:tmpl w:val="20281C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79E4B3D"/>
    <w:multiLevelType w:val="hybridMultilevel"/>
    <w:tmpl w:val="30BCE19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7C0287"/>
    <w:multiLevelType w:val="hybridMultilevel"/>
    <w:tmpl w:val="E14CB432"/>
    <w:lvl w:ilvl="0" w:tplc="88FEFC98">
      <w:start w:val="1"/>
      <w:numFmt w:val="lowerLetter"/>
      <w:lvlText w:val="%1)"/>
      <w:lvlJc w:val="left"/>
      <w:pPr>
        <w:ind w:left="7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8160" w:hanging="360"/>
      </w:pPr>
    </w:lvl>
    <w:lvl w:ilvl="2" w:tplc="041A001B" w:tentative="1">
      <w:start w:val="1"/>
      <w:numFmt w:val="lowerRoman"/>
      <w:lvlText w:val="%3."/>
      <w:lvlJc w:val="right"/>
      <w:pPr>
        <w:ind w:left="8880" w:hanging="180"/>
      </w:pPr>
    </w:lvl>
    <w:lvl w:ilvl="3" w:tplc="041A000F" w:tentative="1">
      <w:start w:val="1"/>
      <w:numFmt w:val="decimal"/>
      <w:lvlText w:val="%4."/>
      <w:lvlJc w:val="left"/>
      <w:pPr>
        <w:ind w:left="9600" w:hanging="360"/>
      </w:pPr>
    </w:lvl>
    <w:lvl w:ilvl="4" w:tplc="041A0019" w:tentative="1">
      <w:start w:val="1"/>
      <w:numFmt w:val="lowerLetter"/>
      <w:lvlText w:val="%5."/>
      <w:lvlJc w:val="left"/>
      <w:pPr>
        <w:ind w:left="10320" w:hanging="360"/>
      </w:pPr>
    </w:lvl>
    <w:lvl w:ilvl="5" w:tplc="041A001B" w:tentative="1">
      <w:start w:val="1"/>
      <w:numFmt w:val="lowerRoman"/>
      <w:lvlText w:val="%6."/>
      <w:lvlJc w:val="right"/>
      <w:pPr>
        <w:ind w:left="11040" w:hanging="180"/>
      </w:pPr>
    </w:lvl>
    <w:lvl w:ilvl="6" w:tplc="041A000F" w:tentative="1">
      <w:start w:val="1"/>
      <w:numFmt w:val="decimal"/>
      <w:lvlText w:val="%7."/>
      <w:lvlJc w:val="left"/>
      <w:pPr>
        <w:ind w:left="11760" w:hanging="360"/>
      </w:pPr>
    </w:lvl>
    <w:lvl w:ilvl="7" w:tplc="041A0019" w:tentative="1">
      <w:start w:val="1"/>
      <w:numFmt w:val="lowerLetter"/>
      <w:lvlText w:val="%8."/>
      <w:lvlJc w:val="left"/>
      <w:pPr>
        <w:ind w:left="12480" w:hanging="360"/>
      </w:pPr>
    </w:lvl>
    <w:lvl w:ilvl="8" w:tplc="041A001B" w:tentative="1">
      <w:start w:val="1"/>
      <w:numFmt w:val="lowerRoman"/>
      <w:lvlText w:val="%9."/>
      <w:lvlJc w:val="right"/>
      <w:pPr>
        <w:ind w:left="13200" w:hanging="180"/>
      </w:pPr>
    </w:lvl>
  </w:abstractNum>
  <w:abstractNum w:abstractNumId="11" w15:restartNumberingAfterBreak="0">
    <w:nsid w:val="673E034A"/>
    <w:multiLevelType w:val="hybridMultilevel"/>
    <w:tmpl w:val="9D80BA9E"/>
    <w:lvl w:ilvl="0" w:tplc="041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4"/>
  </w:num>
  <w:num w:numId="3">
    <w:abstractNumId w:val="12"/>
  </w:num>
  <w:num w:numId="4">
    <w:abstractNumId w:val="6"/>
  </w:num>
  <w:num w:numId="5">
    <w:abstractNumId w:val="5"/>
  </w:num>
  <w:num w:numId="6">
    <w:abstractNumId w:val="8"/>
  </w:num>
  <w:num w:numId="7">
    <w:abstractNumId w:val="7"/>
  </w:num>
  <w:num w:numId="8">
    <w:abstractNumId w:val="3"/>
  </w:num>
  <w:num w:numId="9">
    <w:abstractNumId w:val="9"/>
  </w:num>
  <w:num w:numId="10">
    <w:abstractNumId w:val="2"/>
  </w:num>
  <w:num w:numId="11">
    <w:abstractNumId w:val="0"/>
  </w:num>
  <w:num w:numId="12">
    <w:abstractNumId w:val="1"/>
  </w:num>
  <w:num w:numId="13">
    <w:abstractNumId w:val="11"/>
  </w:num>
  <w:num w:numId="14">
    <w:abstractNumId w:val="4"/>
  </w:num>
  <w:num w:numId="15">
    <w:abstractNumId w:val="10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27B"/>
    <w:rsid w:val="001B318D"/>
    <w:rsid w:val="008B6D79"/>
    <w:rsid w:val="00B06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1D5B59"/>
  <w15:chartTrackingRefBased/>
  <w15:docId w15:val="{1D355696-2305-4DE7-BF6A-6190261F8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B0627B"/>
  </w:style>
  <w:style w:type="paragraph" w:styleId="Odlomakpopisa">
    <w:name w:val="List Paragraph"/>
    <w:basedOn w:val="Normal"/>
    <w:uiPriority w:val="34"/>
    <w:qFormat/>
    <w:rsid w:val="00B0627B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B0627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0627B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B062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B0627B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B0627B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B0627B"/>
  </w:style>
  <w:style w:type="paragraph" w:styleId="Zaglavlje">
    <w:name w:val="header"/>
    <w:basedOn w:val="Normal"/>
    <w:link w:val="ZaglavljeChar"/>
    <w:uiPriority w:val="99"/>
    <w:unhideWhenUsed/>
    <w:rsid w:val="00B06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B0627B"/>
  </w:style>
  <w:style w:type="character" w:customStyle="1" w:styleId="HeaderChar1">
    <w:name w:val="Header Char1"/>
    <w:basedOn w:val="Zadanifontodlomka"/>
    <w:uiPriority w:val="99"/>
    <w:semiHidden/>
    <w:rsid w:val="00B0627B"/>
  </w:style>
  <w:style w:type="character" w:customStyle="1" w:styleId="PodnojeChar">
    <w:name w:val="Podnožje Char"/>
    <w:basedOn w:val="Zadanifontodlomka"/>
    <w:link w:val="Podnoje"/>
    <w:uiPriority w:val="99"/>
    <w:rsid w:val="00B0627B"/>
  </w:style>
  <w:style w:type="paragraph" w:styleId="Podnoje">
    <w:name w:val="footer"/>
    <w:basedOn w:val="Normal"/>
    <w:link w:val="PodnojeChar"/>
    <w:uiPriority w:val="99"/>
    <w:unhideWhenUsed/>
    <w:rsid w:val="00B06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B0627B"/>
  </w:style>
  <w:style w:type="character" w:customStyle="1" w:styleId="FooterChar1">
    <w:name w:val="Footer Char1"/>
    <w:basedOn w:val="Zadanifontodlomka"/>
    <w:uiPriority w:val="99"/>
    <w:semiHidden/>
    <w:rsid w:val="00B0627B"/>
  </w:style>
  <w:style w:type="character" w:customStyle="1" w:styleId="linkify">
    <w:name w:val="linkify"/>
    <w:basedOn w:val="Zadanifontodlomka"/>
    <w:rsid w:val="00B0627B"/>
  </w:style>
  <w:style w:type="paragraph" w:customStyle="1" w:styleId="MTDisplayEquation">
    <w:name w:val="MTDisplayEquation"/>
    <w:basedOn w:val="Normal"/>
    <w:next w:val="Normal"/>
    <w:link w:val="MTDisplayEquationChar"/>
    <w:rsid w:val="00B0627B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B0627B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B0627B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B062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B0627B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B0627B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B0627B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B0627B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B0627B"/>
    <w:rPr>
      <w:color w:val="808080"/>
    </w:rPr>
  </w:style>
  <w:style w:type="character" w:customStyle="1" w:styleId="mjx-char">
    <w:name w:val="mjx-char"/>
    <w:basedOn w:val="Zadanifontodlomka"/>
    <w:rsid w:val="00B0627B"/>
  </w:style>
  <w:style w:type="character" w:customStyle="1" w:styleId="mjxassistivemathml">
    <w:name w:val="mjx_assistive_mathml"/>
    <w:basedOn w:val="Zadanifontodlomka"/>
    <w:rsid w:val="00B0627B"/>
  </w:style>
  <w:style w:type="paragraph" w:customStyle="1" w:styleId="t-8">
    <w:name w:val="t-8"/>
    <w:basedOn w:val="Normal"/>
    <w:rsid w:val="00B062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B0627B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B0627B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Svijetlatablicareetke1">
    <w:name w:val="Grid Table 1 Light"/>
    <w:basedOn w:val="Obinatablica"/>
    <w:uiPriority w:val="46"/>
    <w:rsid w:val="00B0627B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B0627B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30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9.bin"/><Relationship Id="rId47" Type="http://schemas.openxmlformats.org/officeDocument/2006/relationships/image" Target="media/image26.wmf"/><Relationship Id="rId63" Type="http://schemas.openxmlformats.org/officeDocument/2006/relationships/image" Target="media/image34.jpeg"/><Relationship Id="rId68" Type="http://schemas.openxmlformats.org/officeDocument/2006/relationships/oleObject" Target="embeddings/oleObject20.bin"/><Relationship Id="rId84" Type="http://schemas.microsoft.com/office/2007/relationships/hdphoto" Target="media/hdphoto10.wdp"/><Relationship Id="rId89" Type="http://schemas.openxmlformats.org/officeDocument/2006/relationships/image" Target="media/image50.png"/><Relationship Id="rId112" Type="http://schemas.openxmlformats.org/officeDocument/2006/relationships/image" Target="media/image66.png"/><Relationship Id="rId133" Type="http://schemas.openxmlformats.org/officeDocument/2006/relationships/oleObject" Target="embeddings/oleObject37.bin"/><Relationship Id="rId138" Type="http://schemas.openxmlformats.org/officeDocument/2006/relationships/oleObject" Target="embeddings/oleObject40.bin"/><Relationship Id="rId16" Type="http://schemas.openxmlformats.org/officeDocument/2006/relationships/image" Target="media/image8.wmf"/><Relationship Id="rId107" Type="http://schemas.openxmlformats.org/officeDocument/2006/relationships/oleObject" Target="embeddings/oleObject28.bin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53" Type="http://schemas.openxmlformats.org/officeDocument/2006/relationships/image" Target="media/image29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4.png"/><Relationship Id="rId102" Type="http://schemas.openxmlformats.org/officeDocument/2006/relationships/oleObject" Target="embeddings/oleObject26.bin"/><Relationship Id="rId123" Type="http://schemas.openxmlformats.org/officeDocument/2006/relationships/oleObject" Target="embeddings/oleObject33.bin"/><Relationship Id="rId128" Type="http://schemas.openxmlformats.org/officeDocument/2006/relationships/image" Target="media/image76.wmf"/><Relationship Id="rId144" Type="http://schemas.openxmlformats.org/officeDocument/2006/relationships/fontTable" Target="fontTable.xml"/><Relationship Id="rId5" Type="http://schemas.openxmlformats.org/officeDocument/2006/relationships/image" Target="media/image1.jpeg"/><Relationship Id="rId90" Type="http://schemas.openxmlformats.org/officeDocument/2006/relationships/image" Target="media/image51.jpeg"/><Relationship Id="rId95" Type="http://schemas.openxmlformats.org/officeDocument/2006/relationships/image" Target="media/image54.jpeg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43" Type="http://schemas.openxmlformats.org/officeDocument/2006/relationships/image" Target="media/image24.wmf"/><Relationship Id="rId48" Type="http://schemas.openxmlformats.org/officeDocument/2006/relationships/oleObject" Target="embeddings/oleObject12.bin"/><Relationship Id="rId64" Type="http://schemas.openxmlformats.org/officeDocument/2006/relationships/image" Target="media/image35.jpeg"/><Relationship Id="rId69" Type="http://schemas.openxmlformats.org/officeDocument/2006/relationships/image" Target="media/image38.wmf"/><Relationship Id="rId113" Type="http://schemas.openxmlformats.org/officeDocument/2006/relationships/image" Target="media/image67.png"/><Relationship Id="rId118" Type="http://schemas.openxmlformats.org/officeDocument/2006/relationships/image" Target="media/image70.wmf"/><Relationship Id="rId134" Type="http://schemas.openxmlformats.org/officeDocument/2006/relationships/oleObject" Target="embeddings/oleObject38.bin"/><Relationship Id="rId139" Type="http://schemas.openxmlformats.org/officeDocument/2006/relationships/oleObject" Target="embeddings/oleObject41.bin"/><Relationship Id="rId80" Type="http://schemas.microsoft.com/office/2007/relationships/hdphoto" Target="media/hdphoto8.wdp"/><Relationship Id="rId85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oleObject" Target="embeddings/oleObject7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1.bin"/><Relationship Id="rId59" Type="http://schemas.openxmlformats.org/officeDocument/2006/relationships/image" Target="media/image32.png"/><Relationship Id="rId67" Type="http://schemas.openxmlformats.org/officeDocument/2006/relationships/image" Target="media/image37.wmf"/><Relationship Id="rId103" Type="http://schemas.openxmlformats.org/officeDocument/2006/relationships/image" Target="media/image59.jpeg"/><Relationship Id="rId108" Type="http://schemas.openxmlformats.org/officeDocument/2006/relationships/image" Target="media/image62.png"/><Relationship Id="rId116" Type="http://schemas.openxmlformats.org/officeDocument/2006/relationships/image" Target="media/image69.wmf"/><Relationship Id="rId124" Type="http://schemas.openxmlformats.org/officeDocument/2006/relationships/image" Target="media/image73.jpeg"/><Relationship Id="rId129" Type="http://schemas.openxmlformats.org/officeDocument/2006/relationships/oleObject" Target="embeddings/oleObject35.bin"/><Relationship Id="rId137" Type="http://schemas.openxmlformats.org/officeDocument/2006/relationships/image" Target="media/image80.wmf"/><Relationship Id="rId20" Type="http://schemas.openxmlformats.org/officeDocument/2006/relationships/image" Target="media/image10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1.jpeg"/><Relationship Id="rId83" Type="http://schemas.openxmlformats.org/officeDocument/2006/relationships/image" Target="media/image46.png"/><Relationship Id="rId88" Type="http://schemas.openxmlformats.org/officeDocument/2006/relationships/image" Target="media/image49.png"/><Relationship Id="rId91" Type="http://schemas.openxmlformats.org/officeDocument/2006/relationships/image" Target="media/image52.wmf"/><Relationship Id="rId96" Type="http://schemas.openxmlformats.org/officeDocument/2006/relationships/image" Target="media/image55.png"/><Relationship Id="rId111" Type="http://schemas.openxmlformats.org/officeDocument/2006/relationships/image" Target="media/image65.png"/><Relationship Id="rId132" Type="http://schemas.openxmlformats.org/officeDocument/2006/relationships/image" Target="media/image78.wmf"/><Relationship Id="rId140" Type="http://schemas.openxmlformats.org/officeDocument/2006/relationships/image" Target="media/image81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microsoft.com/office/2007/relationships/hdphoto" Target="media/hdphoto3.wdp"/><Relationship Id="rId23" Type="http://schemas.openxmlformats.org/officeDocument/2006/relationships/oleObject" Target="embeddings/oleObject4.bin"/><Relationship Id="rId28" Type="http://schemas.microsoft.com/office/2007/relationships/hdphoto" Target="media/hdphoto5.wdp"/><Relationship Id="rId36" Type="http://schemas.openxmlformats.org/officeDocument/2006/relationships/image" Target="media/image19.png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6" Type="http://schemas.openxmlformats.org/officeDocument/2006/relationships/image" Target="media/image61.wmf"/><Relationship Id="rId114" Type="http://schemas.openxmlformats.org/officeDocument/2006/relationships/image" Target="media/image68.wmf"/><Relationship Id="rId119" Type="http://schemas.openxmlformats.org/officeDocument/2006/relationships/oleObject" Target="embeddings/oleObject31.bin"/><Relationship Id="rId127" Type="http://schemas.openxmlformats.org/officeDocument/2006/relationships/oleObject" Target="embeddings/oleObject34.bin"/><Relationship Id="rId10" Type="http://schemas.microsoft.com/office/2007/relationships/hdphoto" Target="media/hdphoto2.wdp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microsoft.com/office/2007/relationships/hdphoto" Target="media/hdphoto6.wdp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microsoft.com/office/2007/relationships/hdphoto" Target="media/hdphoto7.wdp"/><Relationship Id="rId81" Type="http://schemas.openxmlformats.org/officeDocument/2006/relationships/image" Target="media/image45.png"/><Relationship Id="rId86" Type="http://schemas.microsoft.com/office/2007/relationships/hdphoto" Target="media/hdphoto11.wdp"/><Relationship Id="rId94" Type="http://schemas.microsoft.com/office/2007/relationships/hdphoto" Target="media/hdphoto12.wdp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72.wmf"/><Relationship Id="rId130" Type="http://schemas.openxmlformats.org/officeDocument/2006/relationships/image" Target="media/image77.wmf"/><Relationship Id="rId135" Type="http://schemas.openxmlformats.org/officeDocument/2006/relationships/image" Target="media/image79.wmf"/><Relationship Id="rId143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3" Type="http://schemas.openxmlformats.org/officeDocument/2006/relationships/image" Target="media/image6.jpeg"/><Relationship Id="rId18" Type="http://schemas.openxmlformats.org/officeDocument/2006/relationships/image" Target="media/image9.png"/><Relationship Id="rId39" Type="http://schemas.openxmlformats.org/officeDocument/2006/relationships/image" Target="media/image22.png"/><Relationship Id="rId109" Type="http://schemas.openxmlformats.org/officeDocument/2006/relationships/image" Target="media/image63.png"/><Relationship Id="rId34" Type="http://schemas.openxmlformats.org/officeDocument/2006/relationships/image" Target="media/image18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0.wmf"/><Relationship Id="rId76" Type="http://schemas.openxmlformats.org/officeDocument/2006/relationships/image" Target="media/image42.jpeg"/><Relationship Id="rId97" Type="http://schemas.microsoft.com/office/2007/relationships/hdphoto" Target="media/hdphoto13.wdp"/><Relationship Id="rId104" Type="http://schemas.openxmlformats.org/officeDocument/2006/relationships/image" Target="media/image60.wmf"/><Relationship Id="rId120" Type="http://schemas.openxmlformats.org/officeDocument/2006/relationships/image" Target="media/image71.wmf"/><Relationship Id="rId125" Type="http://schemas.openxmlformats.org/officeDocument/2006/relationships/image" Target="media/image74.jpeg"/><Relationship Id="rId141" Type="http://schemas.openxmlformats.org/officeDocument/2006/relationships/oleObject" Target="embeddings/oleObject42.bin"/><Relationship Id="rId7" Type="http://schemas.openxmlformats.org/officeDocument/2006/relationships/image" Target="media/image3.png"/><Relationship Id="rId71" Type="http://schemas.openxmlformats.org/officeDocument/2006/relationships/image" Target="media/image39.wmf"/><Relationship Id="rId92" Type="http://schemas.openxmlformats.org/officeDocument/2006/relationships/oleObject" Target="embeddings/oleObject24.bin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image" Target="media/image12.jpeg"/><Relationship Id="rId40" Type="http://schemas.openxmlformats.org/officeDocument/2006/relationships/footer" Target="footer1.xml"/><Relationship Id="rId45" Type="http://schemas.openxmlformats.org/officeDocument/2006/relationships/image" Target="media/image25.wmf"/><Relationship Id="rId66" Type="http://schemas.openxmlformats.org/officeDocument/2006/relationships/oleObject" Target="embeddings/oleObject19.bin"/><Relationship Id="rId87" Type="http://schemas.openxmlformats.org/officeDocument/2006/relationships/image" Target="media/image48.jpeg"/><Relationship Id="rId110" Type="http://schemas.openxmlformats.org/officeDocument/2006/relationships/image" Target="media/image64.png"/><Relationship Id="rId115" Type="http://schemas.openxmlformats.org/officeDocument/2006/relationships/oleObject" Target="embeddings/oleObject29.bin"/><Relationship Id="rId131" Type="http://schemas.openxmlformats.org/officeDocument/2006/relationships/oleObject" Target="embeddings/oleObject36.bin"/><Relationship Id="rId136" Type="http://schemas.openxmlformats.org/officeDocument/2006/relationships/oleObject" Target="embeddings/oleObject39.bin"/><Relationship Id="rId61" Type="http://schemas.openxmlformats.org/officeDocument/2006/relationships/image" Target="media/image33.wmf"/><Relationship Id="rId82" Type="http://schemas.microsoft.com/office/2007/relationships/hdphoto" Target="media/hdphoto9.wdp"/><Relationship Id="rId19" Type="http://schemas.microsoft.com/office/2007/relationships/hdphoto" Target="media/hdphoto4.wdp"/><Relationship Id="rId14" Type="http://schemas.openxmlformats.org/officeDocument/2006/relationships/image" Target="media/image7.png"/><Relationship Id="rId30" Type="http://schemas.openxmlformats.org/officeDocument/2006/relationships/image" Target="media/image16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6.bin"/><Relationship Id="rId77" Type="http://schemas.openxmlformats.org/officeDocument/2006/relationships/image" Target="media/image43.png"/><Relationship Id="rId100" Type="http://schemas.openxmlformats.org/officeDocument/2006/relationships/oleObject" Target="embeddings/oleObject25.bin"/><Relationship Id="rId105" Type="http://schemas.openxmlformats.org/officeDocument/2006/relationships/oleObject" Target="embeddings/oleObject27.bin"/><Relationship Id="rId126" Type="http://schemas.openxmlformats.org/officeDocument/2006/relationships/image" Target="media/image75.wmf"/><Relationship Id="rId8" Type="http://schemas.microsoft.com/office/2007/relationships/hdphoto" Target="media/hdphoto1.wdp"/><Relationship Id="rId51" Type="http://schemas.openxmlformats.org/officeDocument/2006/relationships/image" Target="media/image28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3.png"/><Relationship Id="rId98" Type="http://schemas.openxmlformats.org/officeDocument/2006/relationships/image" Target="media/image56.jpeg"/><Relationship Id="rId121" Type="http://schemas.openxmlformats.org/officeDocument/2006/relationships/oleObject" Target="embeddings/oleObject32.bin"/><Relationship Id="rId142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519</Words>
  <Characters>14361</Characters>
  <Application>Microsoft Office Word</Application>
  <DocSecurity>0</DocSecurity>
  <Lines>119</Lines>
  <Paragraphs>33</Paragraphs>
  <ScaleCrop>false</ScaleCrop>
  <Company/>
  <LinksUpToDate>false</LinksUpToDate>
  <CharactersWithSpaces>16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26:00Z</dcterms:created>
  <dcterms:modified xsi:type="dcterms:W3CDTF">2021-09-18T16:27:00Z</dcterms:modified>
</cp:coreProperties>
</file>